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340" w:type="dxa"/>
        <w:tblInd w:w="-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6300"/>
      </w:tblGrid>
      <w:tr w:rsidR="001F7CC3" w:rsidRPr="00C63D3B" w14:paraId="23452B30" w14:textId="77777777" w:rsidTr="00215070">
        <w:tc>
          <w:tcPr>
            <w:tcW w:w="5040" w:type="dxa"/>
          </w:tcPr>
          <w:p w14:paraId="5338F61C" w14:textId="77777777" w:rsidR="001F7CC3" w:rsidRPr="00157E77" w:rsidRDefault="001F7CC3" w:rsidP="00245A8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7E77">
              <w:rPr>
                <w:rFonts w:ascii="Times New Roman" w:hAnsi="Times New Roman" w:cs="Times New Roman"/>
                <w:sz w:val="24"/>
                <w:szCs w:val="24"/>
              </w:rPr>
              <w:t>SỞ GDĐT TP HỒ CHÍ MINH</w:t>
            </w:r>
          </w:p>
          <w:p w14:paraId="3908F821" w14:textId="67DD2369" w:rsidR="00B31486" w:rsidRPr="00157E77" w:rsidRDefault="001F7CC3" w:rsidP="00245A8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RƯỜNG </w:t>
            </w:r>
            <w:r w:rsidR="00B31486"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</w:t>
            </w:r>
            <w:r w:rsidR="00215070"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,THCS và </w:t>
            </w:r>
            <w:r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PT</w:t>
            </w:r>
            <w:r w:rsidR="00215070"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B31486"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OÀNG GIA</w:t>
            </w:r>
          </w:p>
          <w:p w14:paraId="3C698152" w14:textId="77777777" w:rsidR="001F7CC3" w:rsidRPr="00157E77" w:rsidRDefault="001F7CC3" w:rsidP="00245A8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---------------------------</w:t>
            </w:r>
          </w:p>
          <w:p w14:paraId="3692F2B1" w14:textId="3C24BFA5" w:rsidR="001F7CC3" w:rsidRPr="00157E77" w:rsidRDefault="001F7CC3" w:rsidP="00245A8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ĐỀ </w:t>
            </w:r>
            <w:r w:rsidR="005662BB"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ÍNH THỨC</w:t>
            </w:r>
          </w:p>
          <w:p w14:paraId="3E754A37" w14:textId="3579621C" w:rsidR="001F7CC3" w:rsidRPr="00157E77" w:rsidRDefault="001F7CC3" w:rsidP="000219B3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Đề</w:t>
            </w:r>
            <w:r w:rsidR="00970EB2"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thi có </w:t>
            </w:r>
            <w:r w:rsidR="000219B3"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5</w:t>
            </w:r>
            <w:r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trang)</w:t>
            </w:r>
          </w:p>
        </w:tc>
        <w:tc>
          <w:tcPr>
            <w:tcW w:w="6300" w:type="dxa"/>
          </w:tcPr>
          <w:p w14:paraId="671A4AA1" w14:textId="553CCCAD" w:rsidR="008D33C8" w:rsidRPr="00157E77" w:rsidRDefault="001F7CC3" w:rsidP="00245A8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312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KỲ KIỂM TRA </w:t>
            </w:r>
            <w:r w:rsidR="00DB2583"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UỐI HỌC KÌ 1</w:t>
            </w:r>
            <w:r w:rsidR="004519E0"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34ACF89F" w14:textId="0F52DE68" w:rsidR="001F7CC3" w:rsidRPr="00157E77" w:rsidRDefault="001F7CC3" w:rsidP="00245A8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312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 20</w:t>
            </w:r>
            <w:r w:rsidR="004519E0"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1</w:t>
            </w:r>
            <w:r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– 20</w:t>
            </w:r>
            <w:r w:rsidR="004519E0"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2</w:t>
            </w:r>
          </w:p>
          <w:p w14:paraId="6ACAC107" w14:textId="737298E5" w:rsidR="001F7CC3" w:rsidRPr="00157E77" w:rsidRDefault="001F7CC3" w:rsidP="00245A8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312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ĐỀ MÔN: </w:t>
            </w:r>
            <w:r w:rsidR="004519E0"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r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- LỚP </w:t>
            </w:r>
            <w:r w:rsidR="004519E0" w:rsidRPr="00157E7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  <w:p w14:paraId="7F5C1E81" w14:textId="2AAB7F8E" w:rsidR="001F7CC3" w:rsidRPr="00157E77" w:rsidRDefault="001F7CC3" w:rsidP="00245A8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312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57E7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gày kiểm tra:</w:t>
            </w:r>
            <w:r w:rsidR="004519E0" w:rsidRPr="00157E7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FF618F" w:rsidRPr="00157E7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157E7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/</w:t>
            </w:r>
            <w:r w:rsidR="00FF618F" w:rsidRPr="00157E7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157E7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/20</w:t>
            </w:r>
            <w:r w:rsidR="004519E0" w:rsidRPr="00157E77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14:paraId="25080D07" w14:textId="0CDE5C5F" w:rsidR="001F7CC3" w:rsidRPr="00157E77" w:rsidRDefault="001F7CC3" w:rsidP="00245A8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312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</w:pPr>
            <w:r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Thời gian làm bài: </w:t>
            </w:r>
            <w:r w:rsidR="00FF618F"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9</w:t>
            </w:r>
            <w:r w:rsidR="0082446B"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0</w:t>
            </w:r>
            <w:r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phút - Không kể thời gian phát đề</w:t>
            </w:r>
          </w:p>
          <w:p w14:paraId="0C0B2989" w14:textId="51B9444A" w:rsidR="00B31486" w:rsidRPr="00157E77" w:rsidRDefault="00B31486" w:rsidP="002E5B26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312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</w:pPr>
            <w:r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Đề thi có tổng số </w:t>
            </w:r>
            <w:r w:rsidR="000219B3"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5</w:t>
            </w:r>
            <w:r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trang và tổng số</w:t>
            </w:r>
            <w:r w:rsidR="000219B3"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3</w:t>
            </w:r>
            <w:r w:rsidRPr="00157E7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tờ</w:t>
            </w:r>
          </w:p>
        </w:tc>
      </w:tr>
    </w:tbl>
    <w:p w14:paraId="2F968FAE" w14:textId="68F30AC9" w:rsidR="001F7CC3" w:rsidRPr="00157E77" w:rsidRDefault="001F7CC3" w:rsidP="00245A8A">
      <w:pPr>
        <w:tabs>
          <w:tab w:val="left" w:pos="993"/>
          <w:tab w:val="left" w:pos="3402"/>
          <w:tab w:val="left" w:pos="5670"/>
          <w:tab w:val="left" w:pos="7938"/>
        </w:tabs>
        <w:rPr>
          <w:rFonts w:ascii="Times New Roman" w:hAnsi="Times New Roman" w:cs="Times New Roman"/>
          <w:sz w:val="24"/>
          <w:szCs w:val="24"/>
          <w:lang w:val="vi-VN"/>
        </w:rPr>
      </w:pPr>
    </w:p>
    <w:tbl>
      <w:tblPr>
        <w:tblStyle w:val="TableGrid"/>
        <w:tblW w:w="73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8"/>
      </w:tblGrid>
      <w:tr w:rsidR="001F7CC3" w:rsidRPr="00157E77" w14:paraId="12D7CF02" w14:textId="77777777" w:rsidTr="0041284D">
        <w:trPr>
          <w:trHeight w:val="772"/>
        </w:trPr>
        <w:tc>
          <w:tcPr>
            <w:tcW w:w="7308" w:type="dxa"/>
          </w:tcPr>
          <w:p w14:paraId="3E12C560" w14:textId="77777777" w:rsidR="001F7CC3" w:rsidRPr="00157E77" w:rsidRDefault="001F7CC3" w:rsidP="00245A8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157E7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ọ và tên thí sinh: ………………………………………………………..</w:t>
            </w:r>
          </w:p>
          <w:p w14:paraId="712AD26F" w14:textId="77777777" w:rsidR="001F7CC3" w:rsidRPr="00157E77" w:rsidRDefault="001F7CC3" w:rsidP="00245A8A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57E77">
              <w:rPr>
                <w:rFonts w:ascii="Times New Roman" w:hAnsi="Times New Roman" w:cs="Times New Roman"/>
                <w:sz w:val="24"/>
                <w:szCs w:val="24"/>
              </w:rPr>
              <w:t>Số báo danh:         ………………………………………………………..</w:t>
            </w:r>
          </w:p>
        </w:tc>
      </w:tr>
    </w:tbl>
    <w:p w14:paraId="78F8B732" w14:textId="77777777" w:rsidR="00245A8A" w:rsidRPr="00157E77" w:rsidRDefault="00245A8A" w:rsidP="00245A8A">
      <w:pPr>
        <w:tabs>
          <w:tab w:val="left" w:pos="993"/>
          <w:tab w:val="left" w:pos="3402"/>
          <w:tab w:val="left" w:pos="5670"/>
          <w:tab w:val="left" w:pos="7938"/>
        </w:tabs>
        <w:ind w:left="992" w:hanging="992"/>
        <w:jc w:val="both"/>
        <w:rPr>
          <w:rFonts w:eastAsia="Arial"/>
          <w:b/>
          <w:bCs/>
          <w:color w:val="0000FF"/>
          <w:sz w:val="24"/>
          <w:szCs w:val="24"/>
          <w:lang w:val="vi-VN"/>
        </w:rPr>
      </w:pPr>
    </w:p>
    <w:p w14:paraId="2725613B" w14:textId="17802134" w:rsidR="005662BB" w:rsidRPr="00157E77" w:rsidRDefault="00970EB2" w:rsidP="005662BB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>Câu 1.</w:t>
      </w:r>
      <w:r w:rsidRPr="00157E77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ab/>
      </w:r>
      <w:r w:rsidR="005662BB" w:rsidRPr="00157E77">
        <w:rPr>
          <w:rFonts w:ascii="Times New Roman" w:hAnsi="Times New Roman" w:cs="Times New Roman"/>
          <w:sz w:val="24"/>
          <w:szCs w:val="24"/>
          <w:lang w:val="vi-VN"/>
        </w:rPr>
        <w:t>Trong số các câu sau đây, có bao nhiêu mệnh đề?</w:t>
      </w:r>
    </w:p>
    <w:p w14:paraId="600FE2F5" w14:textId="77777777" w:rsidR="005662BB" w:rsidRPr="00157E77" w:rsidRDefault="005662BB" w:rsidP="005662BB">
      <w:pPr>
        <w:spacing w:after="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157E77">
        <w:rPr>
          <w:rFonts w:ascii="Times New Roman" w:eastAsia="Calibri" w:hAnsi="Times New Roman" w:cs="Times New Roman"/>
          <w:sz w:val="24"/>
          <w:szCs w:val="24"/>
        </w:rPr>
        <w:t xml:space="preserve">i) </w:t>
      </w:r>
      <w:r w:rsidRPr="00157E77">
        <w:rPr>
          <w:rFonts w:ascii="Times New Roman" w:hAnsi="Times New Roman" w:cs="Times New Roman"/>
          <w:sz w:val="24"/>
          <w:szCs w:val="24"/>
        </w:rPr>
        <w:t>Hãy đi nhanh lên!</w:t>
      </w:r>
    </w:p>
    <w:p w14:paraId="5C82B8A1" w14:textId="77777777" w:rsidR="005662BB" w:rsidRPr="00157E77" w:rsidRDefault="005662BB" w:rsidP="005662BB">
      <w:pPr>
        <w:spacing w:after="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157E77">
        <w:rPr>
          <w:rFonts w:ascii="Times New Roman" w:eastAsia="Calibri" w:hAnsi="Times New Roman" w:cs="Times New Roman"/>
          <w:sz w:val="24"/>
          <w:szCs w:val="24"/>
        </w:rPr>
        <w:t xml:space="preserve">ii) </w:t>
      </w:r>
      <w:r w:rsidRPr="00157E77">
        <w:rPr>
          <w:rFonts w:ascii="Times New Roman" w:hAnsi="Times New Roman" w:cs="Times New Roman"/>
          <w:sz w:val="24"/>
          <w:szCs w:val="24"/>
        </w:rPr>
        <w:t>Hà Nội là thủ đô của Việt Nam.</w:t>
      </w:r>
    </w:p>
    <w:p w14:paraId="1DF1DA59" w14:textId="2E9FB5D2" w:rsidR="005662BB" w:rsidRPr="00157E77" w:rsidRDefault="005662BB" w:rsidP="005662BB">
      <w:pPr>
        <w:spacing w:after="0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57E7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iii) </w:t>
      </w:r>
      <w:r w:rsidRPr="00157E77">
        <w:rPr>
          <w:rFonts w:ascii="Times New Roman" w:hAnsi="Times New Roman" w:cs="Times New Roman"/>
          <w:sz w:val="24"/>
          <w:szCs w:val="24"/>
          <w:lang w:val="fr-FR"/>
        </w:rPr>
        <w:t xml:space="preserve">Số </w:t>
      </w:r>
      <w:r w:rsidR="008A29CB" w:rsidRPr="00157E77">
        <w:rPr>
          <w:position w:val="-6"/>
        </w:rPr>
        <w:object w:dxaOrig="180" w:dyaOrig="279" w14:anchorId="035B36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pt;height:14.25pt" o:ole="">
            <v:imagedata r:id="rId7" o:title=""/>
          </v:shape>
          <o:OLEObject Type="Embed" ProgID="Equation.DSMT4" ShapeID="_x0000_i1025" DrawAspect="Content" ObjectID="_1702151503" r:id="rId8"/>
        </w:object>
      </w:r>
      <w:r w:rsidRPr="00157E77">
        <w:rPr>
          <w:rFonts w:ascii="Times New Roman" w:hAnsi="Times New Roman" w:cs="Times New Roman"/>
          <w:sz w:val="24"/>
          <w:szCs w:val="24"/>
          <w:lang w:val="fr-FR"/>
        </w:rPr>
        <w:t xml:space="preserve"> là số tự nhiên.</w:t>
      </w:r>
    </w:p>
    <w:p w14:paraId="4A75524A" w14:textId="02D8879A" w:rsidR="00970EB2" w:rsidRPr="00157E77" w:rsidRDefault="005662BB" w:rsidP="005662BB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57E77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iv) </w:t>
      </w:r>
      <w:r w:rsidRPr="00157E77">
        <w:rPr>
          <w:rFonts w:ascii="Times New Roman" w:hAnsi="Times New Roman" w:cs="Times New Roman"/>
          <w:sz w:val="24"/>
          <w:szCs w:val="24"/>
          <w:lang w:val="fr-FR"/>
        </w:rPr>
        <w:t xml:space="preserve">Năm </w:t>
      </w:r>
      <w:r w:rsidR="008A29CB" w:rsidRPr="00157E77">
        <w:rPr>
          <w:position w:val="-6"/>
        </w:rPr>
        <w:object w:dxaOrig="560" w:dyaOrig="279" w14:anchorId="6E5E358E">
          <v:shape id="_x0000_i1026" type="#_x0000_t75" style="width:27.9pt;height:14.25pt" o:ole="">
            <v:imagedata r:id="rId9" o:title=""/>
          </v:shape>
          <o:OLEObject Type="Embed" ProgID="Equation.DSMT4" ShapeID="_x0000_i1026" DrawAspect="Content" ObjectID="_1702151504" r:id="rId10"/>
        </w:object>
      </w:r>
      <w:r w:rsidRPr="00157E77">
        <w:rPr>
          <w:rFonts w:ascii="Times New Roman" w:hAnsi="Times New Roman" w:cs="Times New Roman"/>
          <w:sz w:val="24"/>
          <w:szCs w:val="24"/>
          <w:lang w:val="fr-FR"/>
        </w:rPr>
        <w:t xml:space="preserve"> là năm nhuận.</w:t>
      </w:r>
    </w:p>
    <w:p w14:paraId="11E2C8BD" w14:textId="20695515" w:rsidR="00970EB2" w:rsidRPr="00157E77" w:rsidRDefault="00970EB2" w:rsidP="005662BB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5662BB" w:rsidRPr="00157E77">
        <w:rPr>
          <w:rFonts w:ascii="Times New Roman" w:hAnsi="Times New Roman" w:cs="Times New Roman"/>
          <w:sz w:val="24"/>
          <w:szCs w:val="24"/>
          <w:lang w:val="fr-FR"/>
        </w:rPr>
        <w:t>4</w:t>
      </w:r>
      <w:r w:rsidRPr="00157E77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="005662BB" w:rsidRPr="00157E77">
        <w:rPr>
          <w:rFonts w:ascii="Times New Roman" w:hAnsi="Times New Roman" w:cs="Times New Roman"/>
          <w:sz w:val="24"/>
          <w:szCs w:val="24"/>
          <w:lang w:val="fr-FR"/>
        </w:rPr>
        <w:t>3</w:t>
      </w:r>
      <w:r w:rsidRPr="00157E77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="005662BB" w:rsidRPr="00157E77">
        <w:rPr>
          <w:rFonts w:ascii="Times New Roman" w:hAnsi="Times New Roman" w:cs="Times New Roman"/>
          <w:sz w:val="24"/>
          <w:szCs w:val="24"/>
          <w:lang w:val="fr-FR"/>
        </w:rPr>
        <w:t>2</w:t>
      </w:r>
      <w:r w:rsidRPr="00157E77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="005662BB" w:rsidRPr="00157E77">
        <w:rPr>
          <w:rFonts w:ascii="Times New Roman" w:hAnsi="Times New Roman" w:cs="Times New Roman"/>
          <w:sz w:val="24"/>
          <w:szCs w:val="24"/>
          <w:lang w:val="pt-BR"/>
        </w:rPr>
        <w:t>1</w:t>
      </w:r>
    </w:p>
    <w:p w14:paraId="443BA4B2" w14:textId="3B32EAA7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2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5662BB" w:rsidRPr="00157E77">
        <w:rPr>
          <w:rFonts w:ascii="Times New Roman" w:hAnsi="Times New Roman" w:cs="Times New Roman"/>
          <w:sz w:val="24"/>
          <w:szCs w:val="24"/>
          <w:lang w:val="vi-VN"/>
        </w:rPr>
        <w:t>Phủ định của mệnh đề “</w:t>
      </w:r>
      <w:r w:rsidR="008A29CB" w:rsidRPr="00157E77">
        <w:rPr>
          <w:position w:val="-6"/>
        </w:rPr>
        <w:object w:dxaOrig="1480" w:dyaOrig="320" w14:anchorId="6BAFAE8C">
          <v:shape id="_x0000_i1027" type="#_x0000_t75" style="width:73.3pt;height:16.2pt" o:ole="">
            <v:imagedata r:id="rId11" o:title=""/>
          </v:shape>
          <o:OLEObject Type="Embed" ProgID="Equation.DSMT4" ShapeID="_x0000_i1027" DrawAspect="Content" ObjectID="_1702151505" r:id="rId12"/>
        </w:object>
      </w:r>
      <w:r w:rsidR="005662BB" w:rsidRPr="00157E77">
        <w:rPr>
          <w:rFonts w:ascii="Times New Roman" w:hAnsi="Times New Roman" w:cs="Times New Roman"/>
          <w:sz w:val="24"/>
          <w:szCs w:val="24"/>
          <w:lang w:val="vi-VN"/>
        </w:rPr>
        <w:t>” là mệnh đề nào sau đây?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F2A16AF" w14:textId="26CAC111" w:rsidR="00970EB2" w:rsidRPr="00157E77" w:rsidRDefault="00970EB2" w:rsidP="005662BB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A29CB" w:rsidRPr="00157E77">
        <w:rPr>
          <w:position w:val="-6"/>
        </w:rPr>
        <w:object w:dxaOrig="1480" w:dyaOrig="320" w14:anchorId="72FAEED1">
          <v:shape id="_x0000_i1028" type="#_x0000_t75" style="width:73.3pt;height:16.2pt" o:ole="">
            <v:imagedata r:id="rId13" o:title=""/>
          </v:shape>
          <o:OLEObject Type="Embed" ProgID="Equation.DSMT4" ShapeID="_x0000_i1028" DrawAspect="Content" ObjectID="_1702151506" r:id="rId14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="008A29CB" w:rsidRPr="00157E77">
        <w:rPr>
          <w:position w:val="-6"/>
        </w:rPr>
        <w:object w:dxaOrig="1440" w:dyaOrig="320" w14:anchorId="7453C838">
          <v:shape id="_x0000_i1029" type="#_x0000_t75" style="width:1in;height:16.2pt" o:ole="">
            <v:imagedata r:id="rId15" o:title=""/>
          </v:shape>
          <o:OLEObject Type="Embed" ProgID="Equation.DSMT4" ShapeID="_x0000_i1029" DrawAspect="Content" ObjectID="_1702151507" r:id="rId16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C. </w:t>
      </w:r>
      <w:r w:rsidR="008A29CB" w:rsidRPr="00157E77">
        <w:rPr>
          <w:position w:val="-6"/>
        </w:rPr>
        <w:object w:dxaOrig="1480" w:dyaOrig="320" w14:anchorId="497D7E91">
          <v:shape id="_x0000_i1030" type="#_x0000_t75" style="width:73.3pt;height:16.2pt" o:ole="">
            <v:imagedata r:id="rId17" o:title=""/>
          </v:shape>
          <o:OLEObject Type="Embed" ProgID="Equation.DSMT4" ShapeID="_x0000_i1030" DrawAspect="Content" ObjectID="_1702151508" r:id="rId18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D. </w:t>
      </w:r>
      <w:r w:rsidR="008A29CB" w:rsidRPr="00157E77">
        <w:rPr>
          <w:position w:val="-6"/>
        </w:rPr>
        <w:object w:dxaOrig="1440" w:dyaOrig="320" w14:anchorId="6C6AE644">
          <v:shape id="_x0000_i1031" type="#_x0000_t75" style="width:1in;height:16.2pt" o:ole="">
            <v:imagedata r:id="rId19" o:title=""/>
          </v:shape>
          <o:OLEObject Type="Embed" ProgID="Equation.DSMT4" ShapeID="_x0000_i1031" DrawAspect="Content" ObjectID="_1702151509" r:id="rId20"/>
        </w:object>
      </w:r>
    </w:p>
    <w:p w14:paraId="4CB4FF21" w14:textId="477E18E2" w:rsidR="00970EB2" w:rsidRPr="00157E77" w:rsidRDefault="00970EB2" w:rsidP="00CF63F9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57E77">
        <w:rPr>
          <w:rFonts w:ascii="Times New Roman" w:eastAsia="Times New Roman" w:hAnsi="Times New Roman"/>
          <w:b/>
          <w:sz w:val="24"/>
          <w:szCs w:val="24"/>
        </w:rPr>
        <w:t>Câu 3.</w:t>
      </w:r>
      <w:r w:rsidRPr="00157E77">
        <w:rPr>
          <w:rFonts w:ascii="Times New Roman" w:eastAsia="Times New Roman" w:hAnsi="Times New Roman"/>
          <w:b/>
          <w:sz w:val="24"/>
          <w:szCs w:val="24"/>
        </w:rPr>
        <w:tab/>
      </w:r>
      <w:r w:rsidR="005662BB" w:rsidRPr="00157E77">
        <w:rPr>
          <w:rFonts w:ascii="Times New Roman" w:hAnsi="Times New Roman"/>
          <w:sz w:val="24"/>
          <w:szCs w:val="24"/>
        </w:rPr>
        <w:t>Các phần tử của tập hợp</w:t>
      </w:r>
      <w:r w:rsidR="008A29CB" w:rsidRPr="00157E77">
        <w:rPr>
          <w:position w:val="-18"/>
        </w:rPr>
        <w:object w:dxaOrig="2740" w:dyaOrig="480" w14:anchorId="3AC2B490">
          <v:shape id="_x0000_i1032" type="#_x0000_t75" style="width:136.85pt;height:24pt" o:ole="">
            <v:imagedata r:id="rId21" o:title=""/>
          </v:shape>
          <o:OLEObject Type="Embed" ProgID="Equation.DSMT4" ShapeID="_x0000_i1032" DrawAspect="Content" ObjectID="_1702151510" r:id="rId22"/>
        </w:object>
      </w:r>
      <w:r w:rsidR="005662BB" w:rsidRPr="00157E77">
        <w:rPr>
          <w:rFonts w:ascii="Times New Roman" w:hAnsi="Times New Roman"/>
          <w:sz w:val="24"/>
          <w:szCs w:val="24"/>
        </w:rPr>
        <w:t xml:space="preserve"> là:</w:t>
      </w:r>
    </w:p>
    <w:p w14:paraId="32D38DC8" w14:textId="46AF133A" w:rsidR="00970EB2" w:rsidRPr="00157E77" w:rsidRDefault="00970EB2" w:rsidP="00CF63F9">
      <w:pPr>
        <w:tabs>
          <w:tab w:val="left" w:pos="993"/>
          <w:tab w:val="left" w:pos="2580"/>
          <w:tab w:val="left" w:pos="3402"/>
          <w:tab w:val="left" w:pos="5240"/>
          <w:tab w:val="left" w:pos="5670"/>
          <w:tab w:val="left" w:pos="7660"/>
          <w:tab w:val="left" w:pos="7938"/>
        </w:tabs>
        <w:spacing w:before="60"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</w:t>
      </w:r>
      <w:r w:rsidR="000219B3"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5B4BD1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14"/>
        </w:rPr>
        <w:object w:dxaOrig="780" w:dyaOrig="400" w14:anchorId="5F05DFC8">
          <v:shape id="_x0000_i1033" type="#_x0000_t75" style="width:38.9pt;height:20.1pt" o:ole="">
            <v:imagedata r:id="rId23" o:title=""/>
          </v:shape>
          <o:OLEObject Type="Embed" ProgID="Equation.DSMT4" ShapeID="_x0000_i1033" DrawAspect="Content" ObjectID="_1702151511" r:id="rId24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             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5B4BD1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14"/>
        </w:rPr>
        <w:object w:dxaOrig="740" w:dyaOrig="400" w14:anchorId="31E97879">
          <v:shape id="_x0000_i1034" type="#_x0000_t75" style="width:36.95pt;height:20.1pt" o:ole="">
            <v:imagedata r:id="rId25" o:title=""/>
          </v:shape>
          <o:OLEObject Type="Embed" ProgID="Equation.DSMT4" ShapeID="_x0000_i1034" DrawAspect="Content" ObjectID="_1702151512" r:id="rId26"/>
        </w:object>
      </w:r>
      <w:r w:rsidR="004A43FD"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        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="005B4BD1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28"/>
        </w:rPr>
        <w:object w:dxaOrig="960" w:dyaOrig="680" w14:anchorId="28611714">
          <v:shape id="_x0000_i1035" type="#_x0000_t75" style="width:48pt;height:33.75pt" o:ole="">
            <v:imagedata r:id="rId27" o:title=""/>
          </v:shape>
          <o:OLEObject Type="Embed" ProgID="Equation.DSMT4" ShapeID="_x0000_i1035" DrawAspect="Content" ObjectID="_1702151513" r:id="rId28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28"/>
        </w:rPr>
        <w:object w:dxaOrig="1040" w:dyaOrig="680" w14:anchorId="5D89A328">
          <v:shape id="_x0000_i1036" type="#_x0000_t75" style="width:51.9pt;height:33.75pt" o:ole="">
            <v:imagedata r:id="rId29" o:title=""/>
          </v:shape>
          <o:OLEObject Type="Embed" ProgID="Equation.DSMT4" ShapeID="_x0000_i1036" DrawAspect="Content" ObjectID="_1702151514" r:id="rId30"/>
        </w:object>
      </w:r>
    </w:p>
    <w:p w14:paraId="1B1BE634" w14:textId="5F5A77E2" w:rsidR="00970EB2" w:rsidRPr="00157E77" w:rsidRDefault="0041284D" w:rsidP="00CF63F9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4.</w:t>
      </w: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="00F6290E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8A29CB" w:rsidRPr="00157E77">
        <w:rPr>
          <w:position w:val="-14"/>
        </w:rPr>
        <w:object w:dxaOrig="1200" w:dyaOrig="400" w14:anchorId="614CAF70">
          <v:shape id="_x0000_i1037" type="#_x0000_t75" style="width:60.3pt;height:20.1pt" o:ole="">
            <v:imagedata r:id="rId31" o:title=""/>
          </v:shape>
          <o:OLEObject Type="Embed" ProgID="Equation.DSMT4" ShapeID="_x0000_i1037" DrawAspect="Content" ObjectID="_1702151515" r:id="rId32"/>
        </w:object>
      </w:r>
      <w:r w:rsidR="00F6290E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8A29CB" w:rsidRPr="00157E77">
        <w:rPr>
          <w:position w:val="-14"/>
        </w:rPr>
        <w:object w:dxaOrig="1420" w:dyaOrig="400" w14:anchorId="2505CC8E">
          <v:shape id="_x0000_i1038" type="#_x0000_t75" style="width:71.35pt;height:20.1pt" o:ole="">
            <v:imagedata r:id="rId33" o:title=""/>
          </v:shape>
          <o:OLEObject Type="Embed" ProgID="Equation.DSMT4" ShapeID="_x0000_i1038" DrawAspect="Content" ObjectID="_1702151516" r:id="rId34"/>
        </w:object>
      </w:r>
      <w:r w:rsidR="00F6290E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Tập hợp </w:t>
      </w:r>
      <w:r w:rsidR="008A29CB" w:rsidRPr="00157E77">
        <w:rPr>
          <w:position w:val="-4"/>
        </w:rPr>
        <w:object w:dxaOrig="660" w:dyaOrig="260" w14:anchorId="0044A510">
          <v:shape id="_x0000_i1039" type="#_x0000_t75" style="width:33.1pt;height:13.6pt" o:ole="">
            <v:imagedata r:id="rId35" o:title=""/>
          </v:shape>
          <o:OLEObject Type="Embed" ProgID="Equation.DSMT4" ShapeID="_x0000_i1039" DrawAspect="Content" ObjectID="_1702151517" r:id="rId36"/>
        </w:object>
      </w:r>
      <w:r w:rsidR="00F6290E" w:rsidRPr="00157E77">
        <w:rPr>
          <w:rFonts w:ascii="Times New Roman" w:hAnsi="Times New Roman" w:cs="Times New Roman"/>
          <w:sz w:val="24"/>
          <w:szCs w:val="24"/>
          <w:lang w:val="nl-NL"/>
        </w:rPr>
        <w:t>là:</w:t>
      </w:r>
    </w:p>
    <w:p w14:paraId="7BF595C7" w14:textId="5516D7EA" w:rsidR="00970EB2" w:rsidRPr="00157E77" w:rsidRDefault="00970EB2" w:rsidP="00CF63F9">
      <w:pPr>
        <w:tabs>
          <w:tab w:val="left" w:pos="280"/>
          <w:tab w:val="left" w:pos="993"/>
          <w:tab w:val="left" w:pos="2977"/>
          <w:tab w:val="left" w:pos="3402"/>
          <w:tab w:val="left" w:pos="5240"/>
          <w:tab w:val="left" w:pos="5670"/>
          <w:tab w:val="left" w:pos="7660"/>
          <w:tab w:val="left" w:pos="7938"/>
        </w:tabs>
        <w:spacing w:before="60" w:after="0" w:line="24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580" w:dyaOrig="400" w14:anchorId="768A121F">
          <v:shape id="_x0000_i1040" type="#_x0000_t75" style="width:29.2pt;height:20.1pt" o:ole="">
            <v:imagedata r:id="rId37" o:title=""/>
          </v:shape>
          <o:OLEObject Type="Embed" ProgID="Equation.DSMT4" ShapeID="_x0000_i1040" DrawAspect="Content" ObjectID="_1702151518" r:id="rId38"/>
        </w:object>
      </w:r>
      <w:r w:rsidR="00F6290E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6E6C6D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1219" w:dyaOrig="400" w14:anchorId="150B9F9C">
          <v:shape id="_x0000_i1041" type="#_x0000_t75" style="width:60.95pt;height:20.1pt" o:ole="">
            <v:imagedata r:id="rId39" o:title=""/>
          </v:shape>
          <o:OLEObject Type="Embed" ProgID="Equation.DSMT4" ShapeID="_x0000_i1041" DrawAspect="Content" ObjectID="_1702151519" r:id="rId40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       C.</w:t>
      </w:r>
      <w:r w:rsidRPr="00157E77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380" w:dyaOrig="400" w14:anchorId="26B1C8D3">
          <v:shape id="_x0000_i1042" type="#_x0000_t75" style="width:18.8pt;height:20.1pt" o:ole="">
            <v:imagedata r:id="rId41" o:title=""/>
          </v:shape>
          <o:OLEObject Type="Embed" ProgID="Equation.DSMT4" ShapeID="_x0000_i1042" DrawAspect="Content" ObjectID="_1702151520" r:id="rId42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B42072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157E77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600" w:dyaOrig="400" w14:anchorId="0F8E2609">
          <v:shape id="_x0000_i1043" type="#_x0000_t75" style="width:29.85pt;height:20.1pt" o:ole="">
            <v:imagedata r:id="rId43" o:title=""/>
          </v:shape>
          <o:OLEObject Type="Embed" ProgID="Equation.DSMT4" ShapeID="_x0000_i1043" DrawAspect="Content" ObjectID="_1702151521" r:id="rId44"/>
        </w:object>
      </w:r>
    </w:p>
    <w:p w14:paraId="177FE9C2" w14:textId="09EEC7C3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5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F6290E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Cho hai tập hợp </w:t>
      </w:r>
      <w:r w:rsidR="008A29CB" w:rsidRPr="00157E77">
        <w:rPr>
          <w:position w:val="-14"/>
        </w:rPr>
        <w:object w:dxaOrig="1540" w:dyaOrig="400" w14:anchorId="2445E83B">
          <v:shape id="_x0000_i1044" type="#_x0000_t75" style="width:77.2pt;height:20.1pt" o:ole="">
            <v:imagedata r:id="rId45" o:title=""/>
          </v:shape>
          <o:OLEObject Type="Embed" ProgID="Equation.DSMT4" ShapeID="_x0000_i1044" DrawAspect="Content" ObjectID="_1702151522" r:id="rId46"/>
        </w:object>
      </w:r>
      <w:r w:rsidR="00F6290E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="006E6C6D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bookmarkStart w:id="0" w:name="MTBlankEqn"/>
      <w:r w:rsidR="008A29CB" w:rsidRPr="00157E77">
        <w:rPr>
          <w:position w:val="-14"/>
        </w:rPr>
        <w:object w:dxaOrig="1579" w:dyaOrig="400" w14:anchorId="0F710C56">
          <v:shape id="_x0000_i1045" type="#_x0000_t75" style="width:79.15pt;height:20.1pt" o:ole="">
            <v:imagedata r:id="rId47" o:title=""/>
          </v:shape>
          <o:OLEObject Type="Embed" ProgID="Equation.DSMT4" ShapeID="_x0000_i1045" DrawAspect="Content" ObjectID="_1702151523" r:id="rId48"/>
        </w:object>
      </w:r>
      <w:bookmarkEnd w:id="0"/>
      <w:r w:rsidR="00F6290E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.Tập hợp </w:t>
      </w:r>
      <w:r w:rsidR="008A29CB" w:rsidRPr="00157E77">
        <w:rPr>
          <w:position w:val="-6"/>
        </w:rPr>
        <w:object w:dxaOrig="560" w:dyaOrig="279" w14:anchorId="3300DB79">
          <v:shape id="_x0000_i1046" type="#_x0000_t75" style="width:27.9pt;height:14.25pt" o:ole="">
            <v:imagedata r:id="rId49" o:title=""/>
          </v:shape>
          <o:OLEObject Type="Embed" ProgID="Equation.DSMT4" ShapeID="_x0000_i1046" DrawAspect="Content" ObjectID="_1702151524" r:id="rId50"/>
        </w:object>
      </w:r>
      <w:r w:rsidR="00E15A52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6290E" w:rsidRPr="00157E77">
        <w:rPr>
          <w:rFonts w:ascii="Times New Roman" w:hAnsi="Times New Roman" w:cs="Times New Roman"/>
          <w:sz w:val="24"/>
          <w:szCs w:val="24"/>
          <w:lang w:val="vi-VN"/>
        </w:rPr>
        <w:t>bằng tập nào sau đây?</w:t>
      </w:r>
    </w:p>
    <w:p w14:paraId="213771B3" w14:textId="794A965E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A29CB" w:rsidRPr="00157E77">
        <w:rPr>
          <w:position w:val="-14"/>
        </w:rPr>
        <w:object w:dxaOrig="1740" w:dyaOrig="400" w14:anchorId="7B99614D">
          <v:shape id="_x0000_i1047" type="#_x0000_t75" style="width:86.9pt;height:20.1pt" o:ole="">
            <v:imagedata r:id="rId51" o:title=""/>
          </v:shape>
          <o:OLEObject Type="Embed" ProgID="Equation.DSMT4" ShapeID="_x0000_i1047" DrawAspect="Content" ObjectID="_1702151525" r:id="rId52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C747AC" w:rsidRPr="00157E77">
        <w:rPr>
          <w:position w:val="-14"/>
        </w:rPr>
        <w:object w:dxaOrig="1480" w:dyaOrig="400" w14:anchorId="410EAD4E">
          <v:shape id="_x0000_i1048" type="#_x0000_t75" style="width:73.3pt;height:20.1pt" o:ole="">
            <v:imagedata r:id="rId53" o:title=""/>
          </v:shape>
          <o:OLEObject Type="Embed" ProgID="Equation.DSMT4" ShapeID="_x0000_i1048" DrawAspect="Content" ObjectID="_1702151526" r:id="rId54"/>
        </w:object>
      </w:r>
      <w:r w:rsidR="00C747AC"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8A29CB" w:rsidRPr="00157E77">
        <w:rPr>
          <w:position w:val="-14"/>
        </w:rPr>
        <w:object w:dxaOrig="740" w:dyaOrig="400" w14:anchorId="51B4D338">
          <v:shape id="_x0000_i1049" type="#_x0000_t75" style="width:36.95pt;height:20.1pt" o:ole="">
            <v:imagedata r:id="rId55" o:title=""/>
          </v:shape>
          <o:OLEObject Type="Embed" ProgID="Equation.DSMT4" ShapeID="_x0000_i1049" DrawAspect="Content" ObjectID="_1702151527" r:id="rId56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8A29CB" w:rsidRPr="00157E77">
        <w:rPr>
          <w:position w:val="-14"/>
        </w:rPr>
        <w:object w:dxaOrig="580" w:dyaOrig="400" w14:anchorId="71B40FD6">
          <v:shape id="_x0000_i1050" type="#_x0000_t75" style="width:29.2pt;height:20.1pt" o:ole="">
            <v:imagedata r:id="rId57" o:title=""/>
          </v:shape>
          <o:OLEObject Type="Embed" ProgID="Equation.DSMT4" ShapeID="_x0000_i1050" DrawAspect="Content" ObjectID="_1702151528" r:id="rId58"/>
        </w:object>
      </w:r>
    </w:p>
    <w:p w14:paraId="671198AC" w14:textId="756A03D2" w:rsidR="00970EB2" w:rsidRPr="00157E77" w:rsidRDefault="00970EB2" w:rsidP="00CF63F9">
      <w:pPr>
        <w:tabs>
          <w:tab w:val="left" w:pos="993"/>
        </w:tabs>
        <w:spacing w:before="120" w:after="0" w:line="24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6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476B2C" w:rsidRPr="00157E77">
        <w:rPr>
          <w:rFonts w:ascii="Times New Roman" w:hAnsi="Times New Roman" w:cs="Times New Roman"/>
          <w:sz w:val="24"/>
          <w:szCs w:val="24"/>
          <w:lang w:val="vi-VN"/>
        </w:rPr>
        <w:t>Đồ thị hình dưới biểu diễn hàm số nào sau đây?</w:t>
      </w:r>
    </w:p>
    <w:p w14:paraId="39335513" w14:textId="1C1F78F4" w:rsidR="00476B2C" w:rsidRPr="00157E77" w:rsidRDefault="006D15DC" w:rsidP="00476B2C">
      <w:pPr>
        <w:tabs>
          <w:tab w:val="left" w:pos="993"/>
        </w:tabs>
        <w:spacing w:before="120" w:after="0" w:line="240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6288E6EE" wp14:editId="39102E06">
            <wp:extent cx="1704975" cy="1447800"/>
            <wp:effectExtent l="0" t="0" r="9525" b="0"/>
            <wp:docPr id="8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611102" name="Picture 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1AE49D" w14:textId="07D72018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859" w:dyaOrig="320" w14:anchorId="1F5E78D4">
          <v:shape id="_x0000_i1051" type="#_x0000_t75" style="width:42.8pt;height:16.2pt" o:ole="">
            <v:imagedata r:id="rId60" o:title=""/>
          </v:shape>
          <o:OLEObject Type="Embed" ProgID="Equation.DSMT4" ShapeID="_x0000_i1051" DrawAspect="Content" ObjectID="_1702151529" r:id="rId61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="008A29CB" w:rsidRPr="00157E77">
        <w:rPr>
          <w:position w:val="-10"/>
        </w:rPr>
        <w:object w:dxaOrig="859" w:dyaOrig="320" w14:anchorId="2148D2C2">
          <v:shape id="_x0000_i1052" type="#_x0000_t75" style="width:42.8pt;height:16.2pt" o:ole="">
            <v:imagedata r:id="rId62" o:title=""/>
          </v:shape>
          <o:OLEObject Type="Embed" ProgID="Equation.DSMT4" ShapeID="_x0000_i1052" DrawAspect="Content" ObjectID="_1702151530" r:id="rId63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999" w:dyaOrig="320" w14:anchorId="3C903492">
          <v:shape id="_x0000_i1053" type="#_x0000_t75" style="width:49.95pt;height:16.2pt" o:ole="">
            <v:imagedata r:id="rId64" o:title=""/>
          </v:shape>
          <o:OLEObject Type="Embed" ProgID="Equation.DSMT4" ShapeID="_x0000_i1053" DrawAspect="Content" ObjectID="_1702151531" r:id="rId65"/>
        </w:object>
      </w:r>
      <w:r w:rsidR="00826AB8"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41284D" w:rsidRPr="00157E77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999" w:dyaOrig="320" w14:anchorId="338F02AA">
          <v:shape id="_x0000_i1054" type="#_x0000_t75" style="width:49.95pt;height:16.2pt" o:ole="">
            <v:imagedata r:id="rId66" o:title=""/>
          </v:shape>
          <o:OLEObject Type="Embed" ProgID="Equation.DSMT4" ShapeID="_x0000_i1054" DrawAspect="Content" ObjectID="_1702151532" r:id="rId67"/>
        </w:object>
      </w:r>
    </w:p>
    <w:p w14:paraId="07C1249E" w14:textId="4AA244EE" w:rsidR="00970EB2" w:rsidRPr="00157E77" w:rsidRDefault="00970EB2" w:rsidP="00CF63F9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 w:after="0" w:line="240" w:lineRule="auto"/>
        <w:ind w:left="990" w:hanging="990"/>
        <w:contextualSpacing/>
        <w:rPr>
          <w:rFonts w:ascii="Times New Roman" w:hAnsi="Times New Roman"/>
          <w:b/>
          <w:sz w:val="24"/>
          <w:szCs w:val="24"/>
        </w:rPr>
      </w:pPr>
      <w:r w:rsidRPr="00157E77">
        <w:rPr>
          <w:rFonts w:ascii="Times New Roman" w:hAnsi="Times New Roman"/>
          <w:b/>
          <w:sz w:val="24"/>
          <w:szCs w:val="24"/>
        </w:rPr>
        <w:t>Câu 7.</w:t>
      </w:r>
      <w:r w:rsidRPr="00157E77">
        <w:rPr>
          <w:rFonts w:ascii="Times New Roman" w:hAnsi="Times New Roman"/>
          <w:b/>
          <w:sz w:val="24"/>
          <w:szCs w:val="24"/>
        </w:rPr>
        <w:tab/>
      </w:r>
      <w:r w:rsidR="003709A4" w:rsidRPr="00157E77">
        <w:rPr>
          <w:rFonts w:ascii="Times New Roman" w:hAnsi="Times New Roman"/>
          <w:sz w:val="24"/>
          <w:szCs w:val="24"/>
          <w:lang w:val="fr-FR"/>
        </w:rPr>
        <w:t xml:space="preserve">Trục đối xứng của parabol </w:t>
      </w:r>
      <w:r w:rsidR="008A29CB" w:rsidRPr="00157E77">
        <w:rPr>
          <w:position w:val="-14"/>
        </w:rPr>
        <w:object w:dxaOrig="2060" w:dyaOrig="400" w14:anchorId="29148F4A">
          <v:shape id="_x0000_i1055" type="#_x0000_t75" style="width:103.15pt;height:20.1pt" o:ole="">
            <v:imagedata r:id="rId68" o:title=""/>
          </v:shape>
          <o:OLEObject Type="Embed" ProgID="Equation.DSMT4" ShapeID="_x0000_i1055" DrawAspect="Content" ObjectID="_1702151533" r:id="rId69"/>
        </w:object>
      </w:r>
      <w:r w:rsidR="003709A4" w:rsidRPr="00157E77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14:paraId="17A6831D" w14:textId="3CA1D92F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="008A29CB" w:rsidRPr="00157E77">
        <w:rPr>
          <w:position w:val="-24"/>
        </w:rPr>
        <w:object w:dxaOrig="760" w:dyaOrig="620" w14:anchorId="73BBF5B4">
          <v:shape id="_x0000_i1056" type="#_x0000_t75" style="width:38.25pt;height:31.15pt" o:ole="">
            <v:imagedata r:id="rId70" o:title=""/>
          </v:shape>
          <o:OLEObject Type="Embed" ProgID="Equation.DSMT4" ShapeID="_x0000_i1056" DrawAspect="Content" ObjectID="_1702151534" r:id="rId71"/>
        </w:objec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A29CB" w:rsidRPr="00157E77">
        <w:rPr>
          <w:position w:val="-24"/>
        </w:rPr>
        <w:object w:dxaOrig="780" w:dyaOrig="620" w14:anchorId="05D2E38F">
          <v:shape id="_x0000_i1057" type="#_x0000_t75" style="width:38.9pt;height:31.15pt" o:ole="">
            <v:imagedata r:id="rId72" o:title=""/>
          </v:shape>
          <o:OLEObject Type="Embed" ProgID="Equation.DSMT4" ShapeID="_x0000_i1057" DrawAspect="Content" ObjectID="_1702151535" r:id="rId73"/>
        </w:objec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8A29CB" w:rsidRPr="00157E77">
        <w:rPr>
          <w:position w:val="-6"/>
        </w:rPr>
        <w:object w:dxaOrig="680" w:dyaOrig="279" w14:anchorId="06F72E42">
          <v:shape id="_x0000_i1058" type="#_x0000_t75" style="width:33.75pt;height:14.25pt" o:ole="">
            <v:imagedata r:id="rId74" o:title=""/>
          </v:shape>
          <o:OLEObject Type="Embed" ProgID="Equation.DSMT4" ShapeID="_x0000_i1058" DrawAspect="Content" ObjectID="_1702151536" r:id="rId75"/>
        </w:objec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="008A29CB" w:rsidRPr="00157E77">
        <w:rPr>
          <w:position w:val="-10"/>
        </w:rPr>
        <w:object w:dxaOrig="700" w:dyaOrig="320" w14:anchorId="65955C0E">
          <v:shape id="_x0000_i1059" type="#_x0000_t75" style="width:35.05pt;height:16.2pt" o:ole="">
            <v:imagedata r:id="rId76" o:title=""/>
          </v:shape>
          <o:OLEObject Type="Embed" ProgID="Equation.DSMT4" ShapeID="_x0000_i1059" DrawAspect="Content" ObjectID="_1702151537" r:id="rId77"/>
        </w:object>
      </w:r>
    </w:p>
    <w:p w14:paraId="6A00AE79" w14:textId="381BC55B" w:rsidR="00970EB2" w:rsidRPr="00157E77" w:rsidRDefault="00970EB2" w:rsidP="00CF63F9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157E77">
        <w:rPr>
          <w:rFonts w:ascii="Times New Roman" w:hAnsi="Times New Roman"/>
          <w:b/>
          <w:sz w:val="24"/>
          <w:szCs w:val="24"/>
        </w:rPr>
        <w:lastRenderedPageBreak/>
        <w:t>Câu 8.</w:t>
      </w:r>
      <w:r w:rsidRPr="00157E77">
        <w:rPr>
          <w:rFonts w:ascii="Times New Roman" w:hAnsi="Times New Roman"/>
          <w:b/>
          <w:sz w:val="24"/>
          <w:szCs w:val="24"/>
        </w:rPr>
        <w:tab/>
      </w:r>
      <w:r w:rsidR="007E4DD0" w:rsidRPr="00157E77">
        <w:rPr>
          <w:rFonts w:ascii="Times New Roman" w:hAnsi="Times New Roman"/>
          <w:noProof/>
          <w:sz w:val="24"/>
          <w:szCs w:val="24"/>
        </w:rPr>
        <w:t xml:space="preserve">Cho hàm số </w:t>
      </w:r>
      <w:r w:rsidR="008A29CB" w:rsidRPr="00157E77">
        <w:rPr>
          <w:position w:val="-84"/>
        </w:rPr>
        <w:object w:dxaOrig="3360" w:dyaOrig="1800" w14:anchorId="51A5C973">
          <v:shape id="_x0000_i1060" type="#_x0000_t75" style="width:168pt;height:90.15pt" o:ole="">
            <v:imagedata r:id="rId78" o:title=""/>
          </v:shape>
          <o:OLEObject Type="Embed" ProgID="Equation.DSMT4" ShapeID="_x0000_i1060" DrawAspect="Content" ObjectID="_1702151538" r:id="rId79"/>
        </w:object>
      </w:r>
      <w:r w:rsidR="007E4DD0" w:rsidRPr="00157E77">
        <w:rPr>
          <w:rFonts w:ascii="Times New Roman" w:hAnsi="Times New Roman"/>
          <w:sz w:val="24"/>
          <w:szCs w:val="24"/>
        </w:rPr>
        <w:t xml:space="preserve">. Tính </w:t>
      </w:r>
      <w:r w:rsidR="008A29CB" w:rsidRPr="00157E77">
        <w:rPr>
          <w:position w:val="-14"/>
        </w:rPr>
        <w:object w:dxaOrig="700" w:dyaOrig="400" w14:anchorId="6407A4FC">
          <v:shape id="_x0000_i1061" type="#_x0000_t75" style="width:35.05pt;height:20.1pt" o:ole="">
            <v:imagedata r:id="rId80" o:title=""/>
          </v:shape>
          <o:OLEObject Type="Embed" ProgID="Equation.DSMT4" ShapeID="_x0000_i1061" DrawAspect="Content" ObjectID="_1702151539" r:id="rId81"/>
        </w:object>
      </w:r>
      <w:r w:rsidR="007E4DD0" w:rsidRPr="00157E77">
        <w:rPr>
          <w:rFonts w:ascii="Times New Roman" w:hAnsi="Times New Roman"/>
          <w:sz w:val="24"/>
          <w:szCs w:val="24"/>
        </w:rPr>
        <w:t>.</w:t>
      </w:r>
    </w:p>
    <w:p w14:paraId="0C70509B" w14:textId="0BABA072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E4DD0" w:rsidRPr="00157E77">
        <w:rPr>
          <w:rFonts w:ascii="Times New Roman" w:hAnsi="Times New Roman" w:cs="Times New Roman"/>
          <w:sz w:val="24"/>
          <w:szCs w:val="24"/>
          <w:lang w:val="vi-VN"/>
        </w:rPr>
        <w:t>Không tính được</w:t>
      </w:r>
      <w:r w:rsidR="002439CA"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8A29CB" w:rsidRPr="00157E77">
        <w:rPr>
          <w:position w:val="-24"/>
        </w:rPr>
        <w:object w:dxaOrig="1280" w:dyaOrig="620" w14:anchorId="70CD15C5">
          <v:shape id="_x0000_i1062" type="#_x0000_t75" style="width:64.2pt;height:31.15pt" o:ole="">
            <v:imagedata r:id="rId82" o:title=""/>
          </v:shape>
          <o:OLEObject Type="Embed" ProgID="Equation.DSMT4" ShapeID="_x0000_i1062" DrawAspect="Content" ObjectID="_1702151540" r:id="rId83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8A29CB" w:rsidRPr="00157E77">
        <w:rPr>
          <w:position w:val="-14"/>
        </w:rPr>
        <w:object w:dxaOrig="1060" w:dyaOrig="400" w14:anchorId="4C45D8B5">
          <v:shape id="_x0000_i1063" type="#_x0000_t75" style="width:53.2pt;height:20.1pt" o:ole="">
            <v:imagedata r:id="rId84" o:title=""/>
          </v:shape>
          <o:OLEObject Type="Embed" ProgID="Equation.DSMT4" ShapeID="_x0000_i1063" DrawAspect="Content" ObjectID="_1702151541" r:id="rId85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D. </w:t>
      </w:r>
      <w:r w:rsidR="008A29CB" w:rsidRPr="00157E77">
        <w:rPr>
          <w:position w:val="-24"/>
        </w:rPr>
        <w:object w:dxaOrig="1100" w:dyaOrig="620" w14:anchorId="4C75D196">
          <v:shape id="_x0000_i1064" type="#_x0000_t75" style="width:54.5pt;height:31.15pt" o:ole="">
            <v:imagedata r:id="rId86" o:title=""/>
          </v:shape>
          <o:OLEObject Type="Embed" ProgID="Equation.DSMT4" ShapeID="_x0000_i1064" DrawAspect="Content" ObjectID="_1702151542" r:id="rId87"/>
        </w:object>
      </w:r>
    </w:p>
    <w:p w14:paraId="4BD10F78" w14:textId="3ED0FC1A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>Câu 9.</w:t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7E4DD0" w:rsidRPr="00157E77">
        <w:rPr>
          <w:rFonts w:ascii="Times New Roman" w:hAnsi="Times New Roman" w:cs="Times New Roman"/>
          <w:sz w:val="24"/>
          <w:szCs w:val="24"/>
          <w:lang w:val="pt-BR"/>
        </w:rPr>
        <w:t xml:space="preserve">Tập xác định của hàm số </w:t>
      </w:r>
      <w:r w:rsidR="00887CA4" w:rsidRPr="00157E77">
        <w:rPr>
          <w:position w:val="-10"/>
        </w:rPr>
        <w:object w:dxaOrig="2060" w:dyaOrig="380" w14:anchorId="0BB2B917">
          <v:shape id="_x0000_i1065" type="#_x0000_t75" style="width:103.15pt;height:18.8pt" o:ole="">
            <v:imagedata r:id="rId88" o:title=""/>
          </v:shape>
          <o:OLEObject Type="Embed" ProgID="Equation.DSMT4" ShapeID="_x0000_i1065" DrawAspect="Content" ObjectID="_1702151543" r:id="rId89"/>
        </w:object>
      </w:r>
      <w:r w:rsidR="007E4DD0" w:rsidRPr="00157E77">
        <w:rPr>
          <w:rFonts w:ascii="Times New Roman" w:hAnsi="Times New Roman" w:cs="Times New Roman"/>
          <w:sz w:val="24"/>
          <w:szCs w:val="24"/>
          <w:lang w:val="pt-BR"/>
        </w:rPr>
        <w:t xml:space="preserve"> là</w:t>
      </w:r>
    </w:p>
    <w:p w14:paraId="3A8C2861" w14:textId="02F6F847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8A29CB" w:rsidRPr="00157E77">
        <w:rPr>
          <w:position w:val="-6"/>
        </w:rPr>
        <w:object w:dxaOrig="260" w:dyaOrig="279" w14:anchorId="6BD645C4">
          <v:shape id="_x0000_i1066" type="#_x0000_t75" style="width:13.6pt;height:14.25pt" o:ole="">
            <v:imagedata r:id="rId90" o:title=""/>
          </v:shape>
          <o:OLEObject Type="Embed" ProgID="Equation.DSMT4" ShapeID="_x0000_i1066" DrawAspect="Content" ObjectID="_1702151544" r:id="rId91"/>
        </w:object>
      </w:r>
      <w:r w:rsidR="00BD50FC" w:rsidRPr="00157E77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="008A29CB" w:rsidRPr="00157E77">
        <w:rPr>
          <w:position w:val="-14"/>
        </w:rPr>
        <w:object w:dxaOrig="560" w:dyaOrig="400" w14:anchorId="7B170A23">
          <v:shape id="_x0000_i1067" type="#_x0000_t75" style="width:27.9pt;height:20.1pt" o:ole="">
            <v:imagedata r:id="rId92" o:title=""/>
          </v:shape>
          <o:OLEObject Type="Embed" ProgID="Equation.DSMT4" ShapeID="_x0000_i1067" DrawAspect="Content" ObjectID="_1702151545" r:id="rId93"/>
        </w:object>
      </w:r>
      <w:r w:rsidR="00BD50FC" w:rsidRPr="00157E77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="008A29CB" w:rsidRPr="00157E77">
        <w:rPr>
          <w:position w:val="-10"/>
        </w:rPr>
        <w:object w:dxaOrig="760" w:dyaOrig="320" w14:anchorId="5749D204">
          <v:shape id="_x0000_i1068" type="#_x0000_t75" style="width:38.25pt;height:16.2pt" o:ole="">
            <v:imagedata r:id="rId94" o:title=""/>
          </v:shape>
          <o:OLEObject Type="Embed" ProgID="Equation.DSMT4" ShapeID="_x0000_i1068" DrawAspect="Content" ObjectID="_1702151546" r:id="rId95"/>
        </w:object>
      </w:r>
      <w:r w:rsidR="00BD50FC" w:rsidRPr="00157E77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="008A29CB" w:rsidRPr="00157E77">
        <w:rPr>
          <w:position w:val="-14"/>
        </w:rPr>
        <w:object w:dxaOrig="760" w:dyaOrig="400" w14:anchorId="221548B4">
          <v:shape id="_x0000_i1069" type="#_x0000_t75" style="width:38.25pt;height:20.1pt" o:ole="">
            <v:imagedata r:id="rId96" o:title=""/>
          </v:shape>
          <o:OLEObject Type="Embed" ProgID="Equation.DSMT4" ShapeID="_x0000_i1069" DrawAspect="Content" ObjectID="_1702151547" r:id="rId97"/>
        </w:object>
      </w:r>
    </w:p>
    <w:p w14:paraId="028402D6" w14:textId="30A059D2" w:rsidR="00EE14F5" w:rsidRPr="00157E77" w:rsidRDefault="00970EB2" w:rsidP="00EE14F5">
      <w:pPr>
        <w:tabs>
          <w:tab w:val="left" w:pos="992"/>
          <w:tab w:val="left" w:pos="3402"/>
          <w:tab w:val="left" w:pos="5670"/>
          <w:tab w:val="left" w:pos="7938"/>
        </w:tabs>
        <w:spacing w:before="120" w:after="0" w:line="240" w:lineRule="auto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>Câu 10.</w:t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EE14F5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>Cho hàm số</w:t>
      </w:r>
      <w:r w:rsidR="008A29CB" w:rsidRPr="00157E77">
        <w:rPr>
          <w:position w:val="-10"/>
        </w:rPr>
        <w:object w:dxaOrig="1520" w:dyaOrig="360" w14:anchorId="5A4F35C4">
          <v:shape id="_x0000_i1070" type="#_x0000_t75" style="width:75.9pt;height:18.15pt" o:ole="">
            <v:imagedata r:id="rId98" o:title=""/>
          </v:shape>
          <o:OLEObject Type="Embed" ProgID="Equation.DSMT4" ShapeID="_x0000_i1070" DrawAspect="Content" ObjectID="_1702151548" r:id="rId99"/>
        </w:object>
      </w:r>
      <w:r w:rsidR="00EE14F5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Trong các mệnh đề sau, mệnh đề nào </w:t>
      </w:r>
      <w:r w:rsidR="00EE14F5" w:rsidRPr="00157E77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đúng</w:t>
      </w:r>
      <w:r w:rsidR="00EE14F5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>?</w:t>
      </w:r>
    </w:p>
    <w:p w14:paraId="1D6D8CA2" w14:textId="708EBBB9" w:rsidR="00EE14F5" w:rsidRPr="00157E77" w:rsidRDefault="00EE14F5" w:rsidP="00EE14F5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A.</w:t>
      </w:r>
      <w:r w:rsidRPr="00157E7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220" w:dyaOrig="260" w14:anchorId="46D2DDB2">
          <v:shape id="_x0000_i1071" type="#_x0000_t75" style="width:11.05pt;height:13.6pt" o:ole="">
            <v:imagedata r:id="rId100" o:title=""/>
          </v:shape>
          <o:OLEObject Type="Embed" ProgID="Equation.DSMT4" ShapeID="_x0000_i1071" DrawAspect="Content" ObjectID="_1702151549" r:id="rId101"/>
        </w:object>
      </w:r>
      <w:r w:rsidR="000D27F6" w:rsidRPr="00157E7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hàm số chẵn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0D27F6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220" w:dyaOrig="260" w14:anchorId="70F4699C">
          <v:shape id="_x0000_i1072" type="#_x0000_t75" style="width:11.05pt;height:13.6pt" o:ole="">
            <v:imagedata r:id="rId102" o:title=""/>
          </v:shape>
          <o:OLEObject Type="Embed" ProgID="Equation.DSMT4" ShapeID="_x0000_i1072" DrawAspect="Content" ObjectID="_1702151550" r:id="rId103"/>
        </w:object>
      </w:r>
      <w:r w:rsidR="000D27F6" w:rsidRPr="00157E7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hàm số lẻ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DFD4553" w14:textId="74DB32C3" w:rsidR="00970EB2" w:rsidRPr="00157E77" w:rsidRDefault="00EE14F5" w:rsidP="00EE14F5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 w:after="0" w:line="240" w:lineRule="auto"/>
        <w:ind w:left="993" w:hanging="993"/>
        <w:jc w:val="both"/>
        <w:rPr>
          <w:rFonts w:ascii="Times New Roman" w:hAnsi="Times New Roman"/>
          <w:b/>
          <w:sz w:val="24"/>
          <w:szCs w:val="24"/>
        </w:rPr>
      </w:pPr>
      <w:r w:rsidRPr="00157E77">
        <w:rPr>
          <w:rFonts w:ascii="Times New Roman" w:hAnsi="Times New Roman"/>
          <w:sz w:val="24"/>
          <w:szCs w:val="24"/>
        </w:rPr>
        <w:tab/>
      </w:r>
      <w:r w:rsidRPr="00157E77">
        <w:rPr>
          <w:rFonts w:ascii="Times New Roman" w:hAnsi="Times New Roman"/>
          <w:b/>
          <w:sz w:val="24"/>
          <w:szCs w:val="24"/>
        </w:rPr>
        <w:t>C.</w:t>
      </w:r>
      <w:r w:rsidRPr="00157E77">
        <w:rPr>
          <w:rFonts w:ascii="Times New Roman" w:hAnsi="Times New Roman"/>
          <w:sz w:val="24"/>
          <w:szCs w:val="24"/>
        </w:rPr>
        <w:t xml:space="preserve"> </w:t>
      </w:r>
      <w:r w:rsidR="008A29CB" w:rsidRPr="00157E77">
        <w:rPr>
          <w:position w:val="-10"/>
        </w:rPr>
        <w:object w:dxaOrig="220" w:dyaOrig="260" w14:anchorId="1D1D39E8">
          <v:shape id="_x0000_i1073" type="#_x0000_t75" style="width:11.05pt;height:13.6pt" o:ole="">
            <v:imagedata r:id="rId104" o:title=""/>
          </v:shape>
          <o:OLEObject Type="Embed" ProgID="Equation.DSMT4" ShapeID="_x0000_i1073" DrawAspect="Content" ObjectID="_1702151551" r:id="rId105"/>
        </w:object>
      </w:r>
      <w:r w:rsidR="000D27F6" w:rsidRPr="00157E77">
        <w:rPr>
          <w:rFonts w:ascii="Times New Roman" w:hAnsi="Times New Roman"/>
          <w:color w:val="000000"/>
          <w:sz w:val="24"/>
          <w:szCs w:val="24"/>
        </w:rPr>
        <w:t xml:space="preserve"> là hàm số không có tính chẵn lẻ</w:t>
      </w:r>
      <w:r w:rsidRPr="00157E77">
        <w:rPr>
          <w:rFonts w:ascii="Times New Roman" w:hAnsi="Times New Roman"/>
          <w:b/>
          <w:sz w:val="24"/>
          <w:szCs w:val="24"/>
        </w:rPr>
        <w:t>.</w:t>
      </w:r>
      <w:r w:rsidRPr="00157E77">
        <w:rPr>
          <w:rFonts w:ascii="Times New Roman" w:hAnsi="Times New Roman"/>
          <w:b/>
          <w:sz w:val="24"/>
          <w:szCs w:val="24"/>
        </w:rPr>
        <w:tab/>
        <w:t>D.</w:t>
      </w:r>
      <w:r w:rsidRPr="00157E77">
        <w:rPr>
          <w:rFonts w:ascii="Times New Roman" w:hAnsi="Times New Roman"/>
          <w:sz w:val="24"/>
          <w:szCs w:val="24"/>
        </w:rPr>
        <w:t xml:space="preserve"> </w:t>
      </w:r>
      <w:r w:rsidR="008A29CB" w:rsidRPr="00157E77">
        <w:rPr>
          <w:position w:val="-10"/>
        </w:rPr>
        <w:object w:dxaOrig="220" w:dyaOrig="260" w14:anchorId="49A9E1BE">
          <v:shape id="_x0000_i1074" type="#_x0000_t75" style="width:11.05pt;height:13.6pt" o:ole="">
            <v:imagedata r:id="rId106" o:title=""/>
          </v:shape>
          <o:OLEObject Type="Embed" ProgID="Equation.DSMT4" ShapeID="_x0000_i1074" DrawAspect="Content" ObjectID="_1702151552" r:id="rId107"/>
        </w:object>
      </w:r>
      <w:r w:rsidR="000D27F6" w:rsidRPr="00157E77">
        <w:rPr>
          <w:rFonts w:ascii="Times New Roman" w:hAnsi="Times New Roman"/>
          <w:color w:val="000000"/>
          <w:sz w:val="24"/>
          <w:szCs w:val="24"/>
        </w:rPr>
        <w:t xml:space="preserve"> là hàm số vừa chẵn vừa lẻ</w:t>
      </w:r>
      <w:r w:rsidRPr="00157E77">
        <w:rPr>
          <w:rFonts w:ascii="Times New Roman" w:hAnsi="Times New Roman"/>
          <w:b/>
          <w:sz w:val="24"/>
          <w:szCs w:val="24"/>
        </w:rPr>
        <w:t>.</w:t>
      </w:r>
    </w:p>
    <w:p w14:paraId="31385499" w14:textId="130FDCC9" w:rsidR="001631FF" w:rsidRPr="00157E77" w:rsidRDefault="001631FF" w:rsidP="00EE14F5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 w:after="0" w:line="240" w:lineRule="auto"/>
        <w:ind w:left="993" w:hanging="993"/>
        <w:jc w:val="both"/>
        <w:rPr>
          <w:rFonts w:ascii="Times New Roman" w:hAnsi="Times New Roman"/>
          <w:sz w:val="24"/>
          <w:szCs w:val="24"/>
          <w:lang w:val="nl-NL"/>
        </w:rPr>
      </w:pPr>
      <w:r w:rsidRPr="00157E77">
        <w:rPr>
          <w:rFonts w:ascii="Times New Roman" w:hAnsi="Times New Roman"/>
          <w:b/>
          <w:sz w:val="24"/>
          <w:szCs w:val="24"/>
          <w:lang w:val="nl-NL"/>
        </w:rPr>
        <w:t>Câu 11.</w:t>
      </w:r>
      <w:r w:rsidRPr="00157E77">
        <w:rPr>
          <w:rFonts w:ascii="Times New Roman" w:hAnsi="Times New Roman"/>
          <w:b/>
          <w:sz w:val="24"/>
          <w:szCs w:val="24"/>
          <w:lang w:val="nl-NL"/>
        </w:rPr>
        <w:tab/>
      </w:r>
      <w:r w:rsidR="00DA2931" w:rsidRPr="00157E77">
        <w:rPr>
          <w:rFonts w:ascii="Times New Roman" w:hAnsi="Times New Roman"/>
          <w:sz w:val="24"/>
          <w:szCs w:val="24"/>
          <w:lang w:val="nl-NL"/>
        </w:rPr>
        <w:t xml:space="preserve">Cho hàm số </w:t>
      </w:r>
      <m:oMath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  <w:lang w:val="nl-NL"/>
          </w:rPr>
          <m:t>=</m:t>
        </m:r>
        <m:r>
          <w:rPr>
            <w:rFonts w:ascii="Cambria Math" w:hAnsi="Cambria Math"/>
            <w:sz w:val="24"/>
            <w:szCs w:val="24"/>
          </w:rPr>
          <m:t>ax</m:t>
        </m:r>
        <m:r>
          <w:rPr>
            <w:rFonts w:ascii="Cambria Math" w:hAnsi="Cambria Math"/>
            <w:sz w:val="24"/>
            <w:szCs w:val="24"/>
            <w:lang w:val="nl-NL"/>
          </w:rPr>
          <m:t>+</m:t>
        </m:r>
        <m:r>
          <w:rPr>
            <w:rFonts w:ascii="Cambria Math" w:hAnsi="Cambria Math"/>
            <w:sz w:val="24"/>
            <w:szCs w:val="24"/>
          </w:rPr>
          <m:t>b</m:t>
        </m:r>
      </m:oMath>
      <w:r w:rsidR="00DA2931" w:rsidRPr="00157E77">
        <w:rPr>
          <w:rFonts w:ascii="Times New Roman" w:hAnsi="Times New Roman"/>
          <w:sz w:val="24"/>
          <w:szCs w:val="24"/>
          <w:lang w:val="nl-NL"/>
        </w:rPr>
        <w:t>, biết đồ thị hàm số</w:t>
      </w:r>
      <w:r w:rsidRPr="00157E77">
        <w:rPr>
          <w:rFonts w:ascii="Times New Roman" w:hAnsi="Times New Roman"/>
          <w:sz w:val="24"/>
          <w:szCs w:val="24"/>
        </w:rPr>
        <w:t xml:space="preserve"> đi qua hai điểm </w:t>
      </w:r>
      <w:r w:rsidR="008A29CB" w:rsidRPr="00157E77">
        <w:rPr>
          <w:position w:val="-14"/>
        </w:rPr>
        <w:object w:dxaOrig="1760" w:dyaOrig="400" w14:anchorId="14BD08ED">
          <v:shape id="_x0000_i1075" type="#_x0000_t75" style="width:88.2pt;height:20.1pt" o:ole="">
            <v:imagedata r:id="rId108" o:title=""/>
          </v:shape>
          <o:OLEObject Type="Embed" ProgID="Equation.DSMT4" ShapeID="_x0000_i1075" DrawAspect="Content" ObjectID="_1702151553" r:id="rId109"/>
        </w:object>
      </w:r>
      <w:r w:rsidR="00DA2931" w:rsidRPr="00157E77">
        <w:rPr>
          <w:rFonts w:ascii="Times New Roman" w:hAnsi="Times New Roman"/>
          <w:sz w:val="24"/>
          <w:szCs w:val="24"/>
          <w:lang w:val="nl-NL"/>
        </w:rPr>
        <w:t>. Xác định hàm số là</w:t>
      </w:r>
    </w:p>
    <w:p w14:paraId="58EB0964" w14:textId="78A82640" w:rsidR="001631FF" w:rsidRPr="00157E77" w:rsidRDefault="001631FF" w:rsidP="00EE14F5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 w:after="0" w:line="240" w:lineRule="auto"/>
        <w:ind w:left="993" w:hanging="993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157E77">
        <w:rPr>
          <w:rFonts w:ascii="Times New Roman" w:hAnsi="Times New Roman"/>
          <w:b/>
          <w:sz w:val="24"/>
          <w:szCs w:val="24"/>
          <w:lang w:val="nl-NL"/>
        </w:rPr>
        <w:tab/>
      </w:r>
      <w:r w:rsidRPr="00157E77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="008A29CB" w:rsidRPr="00157E77">
        <w:rPr>
          <w:position w:val="-10"/>
        </w:rPr>
        <w:object w:dxaOrig="1120" w:dyaOrig="320" w14:anchorId="67BF88E4">
          <v:shape id="_x0000_i1076" type="#_x0000_t75" style="width:55.8pt;height:16.2pt" o:ole="">
            <v:imagedata r:id="rId110" o:title=""/>
          </v:shape>
          <o:OLEObject Type="Embed" ProgID="Equation.DSMT4" ShapeID="_x0000_i1076" DrawAspect="Content" ObjectID="_1702151554" r:id="rId111"/>
        </w:object>
      </w:r>
      <w:r w:rsidRPr="00157E77">
        <w:rPr>
          <w:rFonts w:ascii="Times New Roman" w:hAnsi="Times New Roman"/>
          <w:b/>
          <w:sz w:val="24"/>
          <w:szCs w:val="24"/>
          <w:lang w:val="pt-BR"/>
        </w:rPr>
        <w:tab/>
        <w:t xml:space="preserve">B. </w:t>
      </w:r>
      <w:r w:rsidR="008A29CB" w:rsidRPr="00157E77">
        <w:rPr>
          <w:position w:val="-10"/>
        </w:rPr>
        <w:object w:dxaOrig="980" w:dyaOrig="320" w14:anchorId="1E36EC74">
          <v:shape id="_x0000_i1077" type="#_x0000_t75" style="width:49.3pt;height:16.2pt" o:ole="">
            <v:imagedata r:id="rId112" o:title=""/>
          </v:shape>
          <o:OLEObject Type="Embed" ProgID="Equation.DSMT4" ShapeID="_x0000_i1077" DrawAspect="Content" ObjectID="_1702151555" r:id="rId113"/>
        </w:object>
      </w:r>
      <w:r w:rsidRPr="00157E77">
        <w:rPr>
          <w:rFonts w:ascii="Times New Roman" w:hAnsi="Times New Roman"/>
          <w:b/>
          <w:sz w:val="24"/>
          <w:szCs w:val="24"/>
          <w:lang w:val="pt-BR"/>
        </w:rPr>
        <w:tab/>
        <w:t xml:space="preserve">C. </w:t>
      </w:r>
      <w:r w:rsidR="008A29CB" w:rsidRPr="00157E77">
        <w:rPr>
          <w:position w:val="-10"/>
        </w:rPr>
        <w:object w:dxaOrig="859" w:dyaOrig="320" w14:anchorId="4758C46C">
          <v:shape id="_x0000_i1078" type="#_x0000_t75" style="width:42.8pt;height:16.2pt" o:ole="">
            <v:imagedata r:id="rId114" o:title=""/>
          </v:shape>
          <o:OLEObject Type="Embed" ProgID="Equation.DSMT4" ShapeID="_x0000_i1078" DrawAspect="Content" ObjectID="_1702151556" r:id="rId115"/>
        </w:object>
      </w:r>
      <w:r w:rsidRPr="00157E77">
        <w:rPr>
          <w:rFonts w:ascii="Times New Roman" w:hAnsi="Times New Roman"/>
          <w:b/>
          <w:sz w:val="24"/>
          <w:szCs w:val="24"/>
          <w:lang w:val="pt-BR"/>
        </w:rPr>
        <w:tab/>
        <w:t xml:space="preserve">D. </w:t>
      </w:r>
      <w:r w:rsidR="008A29CB" w:rsidRPr="00157E77">
        <w:rPr>
          <w:position w:val="-10"/>
        </w:rPr>
        <w:object w:dxaOrig="999" w:dyaOrig="320" w14:anchorId="3D3683D9">
          <v:shape id="_x0000_i1079" type="#_x0000_t75" style="width:49.95pt;height:16.2pt" o:ole="">
            <v:imagedata r:id="rId116" o:title=""/>
          </v:shape>
          <o:OLEObject Type="Embed" ProgID="Equation.DSMT4" ShapeID="_x0000_i1079" DrawAspect="Content" ObjectID="_1702151557" r:id="rId117"/>
        </w:object>
      </w:r>
    </w:p>
    <w:p w14:paraId="58596FBF" w14:textId="687EC270" w:rsidR="00970EB2" w:rsidRPr="00157E77" w:rsidRDefault="00970EB2" w:rsidP="00CF63F9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C</w:t>
      </w:r>
      <w:r w:rsidR="00217998" w:rsidRPr="00157E77">
        <w:rPr>
          <w:rFonts w:ascii="Times New Roman" w:hAnsi="Times New Roman" w:cs="Times New Roman"/>
          <w:b/>
          <w:sz w:val="24"/>
          <w:szCs w:val="24"/>
          <w:lang w:val="nl-NL"/>
        </w:rPr>
        <w:t>âu 12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72220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Điều kiện xác định của phương trình </w:t>
      </w:r>
      <w:r w:rsidR="008A29CB" w:rsidRPr="00157E77">
        <w:rPr>
          <w:position w:val="-28"/>
        </w:rPr>
        <w:object w:dxaOrig="1660" w:dyaOrig="700" w14:anchorId="6C7C66AC">
          <v:shape id="_x0000_i1080" type="#_x0000_t75" style="width:83.05pt;height:35.05pt" o:ole="">
            <v:imagedata r:id="rId118" o:title=""/>
          </v:shape>
          <o:OLEObject Type="Embed" ProgID="Equation.DSMT4" ShapeID="_x0000_i1080" DrawAspect="Content" ObjectID="_1702151558" r:id="rId119"/>
        </w:object>
      </w:r>
      <w:r w:rsidR="00722204" w:rsidRPr="00157E77">
        <w:rPr>
          <w:rFonts w:ascii="Times New Roman" w:hAnsi="Times New Roman" w:cs="Times New Roman"/>
          <w:sz w:val="24"/>
          <w:szCs w:val="24"/>
          <w:lang w:val="nl-NL"/>
        </w:rPr>
        <w:t>là</w:t>
      </w:r>
    </w:p>
    <w:p w14:paraId="7A20D01E" w14:textId="161F880F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vi-VN"/>
        </w:rPr>
        <w:t xml:space="preserve"> </w:t>
      </w:r>
      <w:r w:rsidR="008A29CB" w:rsidRPr="00157E77">
        <w:rPr>
          <w:position w:val="-6"/>
        </w:rPr>
        <w:object w:dxaOrig="560" w:dyaOrig="279" w14:anchorId="510F7EA3">
          <v:shape id="_x0000_i1081" type="#_x0000_t75" style="width:27.9pt;height:14.25pt" o:ole="">
            <v:imagedata r:id="rId120" o:title=""/>
          </v:shape>
          <o:OLEObject Type="Embed" ProgID="Equation.DSMT4" ShapeID="_x0000_i1081" DrawAspect="Content" ObjectID="_1702151559" r:id="rId121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157E77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vi-VN"/>
        </w:rPr>
        <w:t xml:space="preserve"> </w:t>
      </w:r>
      <w:r w:rsidR="008A29CB" w:rsidRPr="00157E77">
        <w:rPr>
          <w:position w:val="-6"/>
        </w:rPr>
        <w:object w:dxaOrig="560" w:dyaOrig="279" w14:anchorId="40CF1D96">
          <v:shape id="_x0000_i1082" type="#_x0000_t75" style="width:27.9pt;height:14.25pt" o:ole="">
            <v:imagedata r:id="rId122" o:title=""/>
          </v:shape>
          <o:OLEObject Type="Embed" ProgID="Equation.DSMT4" ShapeID="_x0000_i1082" DrawAspect="Content" ObjectID="_1702151560" r:id="rId123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6"/>
        </w:rPr>
        <w:object w:dxaOrig="560" w:dyaOrig="279" w14:anchorId="41FCF39A">
          <v:shape id="_x0000_i1083" type="#_x0000_t75" style="width:27.9pt;height:14.25pt" o:ole="">
            <v:imagedata r:id="rId124" o:title=""/>
          </v:shape>
          <o:OLEObject Type="Embed" ProgID="Equation.DSMT4" ShapeID="_x0000_i1083" DrawAspect="Content" ObjectID="_1702151561" r:id="rId125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8A29CB" w:rsidRPr="00157E77">
        <w:rPr>
          <w:position w:val="-6"/>
        </w:rPr>
        <w:object w:dxaOrig="560" w:dyaOrig="279" w14:anchorId="0EB2D3D3">
          <v:shape id="_x0000_i1084" type="#_x0000_t75" style="width:27.9pt;height:14.25pt" o:ole="">
            <v:imagedata r:id="rId126" o:title=""/>
          </v:shape>
          <o:OLEObject Type="Embed" ProgID="Equation.DSMT4" ShapeID="_x0000_i1084" DrawAspect="Content" ObjectID="_1702151562" r:id="rId127"/>
        </w:object>
      </w:r>
    </w:p>
    <w:p w14:paraId="57DD1804" w14:textId="5C87C3CA" w:rsidR="00970EB2" w:rsidRPr="00157E77" w:rsidRDefault="00217998" w:rsidP="00722204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13</w:t>
      </w:r>
      <w:r w:rsidR="00970EB2" w:rsidRPr="00157E7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970EB2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586FBA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Tìm tham số </w:t>
      </w:r>
      <w:r w:rsidR="008A29CB" w:rsidRPr="00157E77">
        <w:rPr>
          <w:position w:val="-6"/>
        </w:rPr>
        <w:object w:dxaOrig="260" w:dyaOrig="220" w14:anchorId="608A3DAC">
          <v:shape id="_x0000_i1085" type="#_x0000_t75" style="width:13.6pt;height:11.05pt" o:ole="">
            <v:imagedata r:id="rId128" o:title=""/>
          </v:shape>
          <o:OLEObject Type="Embed" ProgID="Equation.DSMT4" ShapeID="_x0000_i1085" DrawAspect="Content" ObjectID="_1702151563" r:id="rId129"/>
        </w:object>
      </w:r>
      <w:r w:rsidR="00586FBA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để phương trình </w:t>
      </w:r>
      <w:r w:rsidR="008A29CB" w:rsidRPr="00157E77">
        <w:rPr>
          <w:position w:val="-14"/>
        </w:rPr>
        <w:object w:dxaOrig="1780" w:dyaOrig="400" w14:anchorId="3794AA6A">
          <v:shape id="_x0000_i1086" type="#_x0000_t75" style="width:88.85pt;height:20.1pt" o:ole="">
            <v:imagedata r:id="rId130" o:title=""/>
          </v:shape>
          <o:OLEObject Type="Embed" ProgID="Equation.DSMT4" ShapeID="_x0000_i1086" DrawAspect="Content" ObjectID="_1702151564" r:id="rId131"/>
        </w:object>
      </w:r>
      <w:r w:rsidR="00586FBA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có nghiệm duy nhất.</w:t>
      </w:r>
    </w:p>
    <w:p w14:paraId="57EF3AE0" w14:textId="5AA05D4E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6"/>
        </w:rPr>
        <w:object w:dxaOrig="720" w:dyaOrig="279" w14:anchorId="6850CE7C">
          <v:shape id="_x0000_i1087" type="#_x0000_t75" style="width:36.3pt;height:14.25pt" o:ole="">
            <v:imagedata r:id="rId132" o:title=""/>
          </v:shape>
          <o:OLEObject Type="Embed" ProgID="Equation.DSMT4" ShapeID="_x0000_i1087" DrawAspect="Content" ObjectID="_1702151565" r:id="rId133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6"/>
        </w:rPr>
        <w:object w:dxaOrig="620" w:dyaOrig="279" w14:anchorId="0AF1136D">
          <v:shape id="_x0000_i1088" type="#_x0000_t75" style="width:31.15pt;height:14.25pt" o:ole="">
            <v:imagedata r:id="rId134" o:title=""/>
          </v:shape>
          <o:OLEObject Type="Embed" ProgID="Equation.DSMT4" ShapeID="_x0000_i1088" DrawAspect="Content" ObjectID="_1702151566" r:id="rId135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8A29CB" w:rsidRPr="00157E77">
        <w:rPr>
          <w:position w:val="-6"/>
        </w:rPr>
        <w:object w:dxaOrig="720" w:dyaOrig="279" w14:anchorId="47D63B84">
          <v:shape id="_x0000_i1089" type="#_x0000_t75" style="width:36.3pt;height:14.25pt" o:ole="">
            <v:imagedata r:id="rId136" o:title=""/>
          </v:shape>
          <o:OLEObject Type="Embed" ProgID="Equation.DSMT4" ShapeID="_x0000_i1089" DrawAspect="Content" ObjectID="_1702151567" r:id="rId137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6"/>
        </w:rPr>
        <w:object w:dxaOrig="620" w:dyaOrig="279" w14:anchorId="6D637642">
          <v:shape id="_x0000_i1090" type="#_x0000_t75" style="width:31.15pt;height:14.25pt" o:ole="">
            <v:imagedata r:id="rId138" o:title=""/>
          </v:shape>
          <o:OLEObject Type="Embed" ProgID="Equation.DSMT4" ShapeID="_x0000_i1090" DrawAspect="Content" ObjectID="_1702151568" r:id="rId139"/>
        </w:object>
      </w:r>
    </w:p>
    <w:p w14:paraId="0FB29305" w14:textId="1945C7C2" w:rsidR="00970EB2" w:rsidRPr="00157E77" w:rsidRDefault="00217998" w:rsidP="00CF63F9">
      <w:pPr>
        <w:tabs>
          <w:tab w:val="left" w:pos="993"/>
        </w:tabs>
        <w:spacing w:before="120" w:after="0" w:line="24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14</w:t>
      </w:r>
      <w:r w:rsidR="00970EB2" w:rsidRPr="00157E7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970EB2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C020DC" w:rsidRPr="00157E77">
        <w:rPr>
          <w:rFonts w:ascii="Times New Roman" w:hAnsi="Times New Roman" w:cs="Times New Roman"/>
          <w:iCs/>
          <w:sz w:val="24"/>
          <w:szCs w:val="24"/>
          <w:lang w:val="nl-NL"/>
        </w:rPr>
        <w:t>Tìm</w:t>
      </w:r>
      <w:r w:rsidR="00C020DC" w:rsidRPr="00157E77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giá trị của </w:t>
      </w:r>
      <w:r w:rsidR="008A29CB" w:rsidRPr="00157E77">
        <w:rPr>
          <w:position w:val="-6"/>
        </w:rPr>
        <w:object w:dxaOrig="260" w:dyaOrig="220" w14:anchorId="6B9065BC">
          <v:shape id="_x0000_i1091" type="#_x0000_t75" style="width:13.6pt;height:11.05pt" o:ole="">
            <v:imagedata r:id="rId140" o:title=""/>
          </v:shape>
          <o:OLEObject Type="Embed" ProgID="Equation.DSMT4" ShapeID="_x0000_i1091" DrawAspect="Content" ObjectID="_1702151569" r:id="rId141"/>
        </w:object>
      </w:r>
      <w:r w:rsidR="00C020DC" w:rsidRPr="00157E77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để phương trình </w:t>
      </w:r>
      <w:r w:rsidR="008A29CB" w:rsidRPr="00157E77">
        <w:rPr>
          <w:position w:val="-6"/>
        </w:rPr>
        <w:object w:dxaOrig="1800" w:dyaOrig="320" w14:anchorId="2EF4D5EC">
          <v:shape id="_x0000_i1092" type="#_x0000_t75" style="width:90.15pt;height:16.2pt" o:ole="">
            <v:imagedata r:id="rId142" o:title=""/>
          </v:shape>
          <o:OLEObject Type="Embed" ProgID="Equation.DSMT4" ShapeID="_x0000_i1092" DrawAspect="Content" ObjectID="_1702151570" r:id="rId143"/>
        </w:object>
      </w:r>
      <w:r w:rsidR="00C020DC" w:rsidRPr="00157E77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một nghiệm bằng</w:t>
      </w:r>
      <w:r w:rsidR="00800184" w:rsidRPr="00157E77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3</w:t>
      </w:r>
      <w:r w:rsidR="00C020DC" w:rsidRPr="00157E77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14:paraId="50BEF305" w14:textId="0BBB3681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C020DC" w:rsidRPr="00157E77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m</m:t>
        </m:r>
        <m:r>
          <w:rPr>
            <w:rFonts w:ascii="Cambria Math" w:hAnsi="Cambria Math" w:cs="Times New Roman"/>
            <w:noProof/>
            <w:sz w:val="24"/>
            <w:szCs w:val="24"/>
            <w:lang w:val="fr-FR"/>
          </w:rPr>
          <m:t>=4</m:t>
        </m:r>
      </m:oMath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="00C020DC" w:rsidRPr="00157E7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m</m:t>
        </m:r>
        <m:r>
          <w:rPr>
            <w:rFonts w:ascii="Cambria Math" w:eastAsia="Calibri" w:hAnsi="Cambria Math" w:cs="Times New Roman"/>
            <w:sz w:val="24"/>
            <w:szCs w:val="24"/>
            <w:lang w:val="fr-FR"/>
          </w:rPr>
          <m:t>=-4</m:t>
        </m:r>
      </m:oMath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C020DC" w:rsidRPr="00157E7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m</m:t>
        </m:r>
        <m:r>
          <w:rPr>
            <w:rFonts w:ascii="Cambria Math" w:eastAsia="Calibri" w:hAnsi="Cambria Math" w:cs="Times New Roman"/>
            <w:sz w:val="24"/>
            <w:szCs w:val="24"/>
            <w:lang w:val="fr-FR"/>
          </w:rPr>
          <m:t>=2</m:t>
        </m:r>
      </m:oMath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D.</w:t>
      </w:r>
      <w:r w:rsidR="00C020DC" w:rsidRPr="00157E7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m</m:t>
        </m:r>
        <m:r>
          <w:rPr>
            <w:rFonts w:ascii="Cambria Math" w:eastAsia="Calibri" w:hAnsi="Cambria Math" w:cs="Times New Roman"/>
            <w:sz w:val="24"/>
            <w:szCs w:val="24"/>
            <w:lang w:val="fr-FR"/>
          </w:rPr>
          <m:t>=-2</m:t>
        </m:r>
      </m:oMath>
    </w:p>
    <w:p w14:paraId="34A279FB" w14:textId="4E6FCB6B" w:rsidR="00970EB2" w:rsidRPr="00157E77" w:rsidRDefault="00970EB2" w:rsidP="00CF63F9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157E77">
        <w:rPr>
          <w:rFonts w:ascii="Times New Roman" w:hAnsi="Times New Roman"/>
          <w:b/>
          <w:sz w:val="24"/>
          <w:szCs w:val="24"/>
        </w:rPr>
        <w:t>Câu 15.</w:t>
      </w:r>
      <w:r w:rsidRPr="00157E77">
        <w:rPr>
          <w:rFonts w:ascii="Times New Roman" w:hAnsi="Times New Roman"/>
          <w:b/>
          <w:sz w:val="24"/>
          <w:szCs w:val="24"/>
        </w:rPr>
        <w:tab/>
      </w:r>
      <w:r w:rsidR="00247EB1" w:rsidRPr="00157E77">
        <w:rPr>
          <w:rFonts w:ascii="Times New Roman" w:hAnsi="Times New Roman"/>
          <w:noProof/>
          <w:sz w:val="24"/>
          <w:szCs w:val="24"/>
          <w:lang w:val="pt-BR"/>
        </w:rPr>
        <w:t xml:space="preserve">Nghiệm của hệ phương trình </w:t>
      </w:r>
      <w:r w:rsidR="008A29CB" w:rsidRPr="00157E77">
        <w:rPr>
          <w:position w:val="-50"/>
        </w:rPr>
        <w:object w:dxaOrig="1600" w:dyaOrig="1120" w14:anchorId="1F5E72E1">
          <v:shape id="_x0000_i1093" type="#_x0000_t75" style="width:79.8pt;height:55.8pt" o:ole="">
            <v:imagedata r:id="rId144" o:title=""/>
          </v:shape>
          <o:OLEObject Type="Embed" ProgID="Equation.DSMT4" ShapeID="_x0000_i1093" DrawAspect="Content" ObjectID="_1702151571" r:id="rId145"/>
        </w:object>
      </w:r>
      <w:r w:rsidR="00247EB1" w:rsidRPr="00157E77">
        <w:rPr>
          <w:rFonts w:ascii="Times New Roman" w:hAnsi="Times New Roman"/>
          <w:noProof/>
          <w:sz w:val="24"/>
          <w:szCs w:val="24"/>
          <w:lang w:val="pt-BR"/>
        </w:rPr>
        <w:t xml:space="preserve"> là:</w:t>
      </w:r>
    </w:p>
    <w:p w14:paraId="04275F91" w14:textId="75FCF27D" w:rsidR="00970EB2" w:rsidRPr="00157E77" w:rsidRDefault="00970EB2" w:rsidP="00800184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A29CB" w:rsidRPr="00157E77">
        <w:rPr>
          <w:position w:val="-14"/>
        </w:rPr>
        <w:object w:dxaOrig="820" w:dyaOrig="400" w14:anchorId="776180E8">
          <v:shape id="_x0000_i1094" type="#_x0000_t75" style="width:40.85pt;height:20.1pt" o:ole="">
            <v:imagedata r:id="rId146" o:title=""/>
          </v:shape>
          <o:OLEObject Type="Embed" ProgID="Equation.DSMT4" ShapeID="_x0000_i1094" DrawAspect="Content" ObjectID="_1702151572" r:id="rId147"/>
        </w:object>
      </w:r>
      <w:r w:rsidR="001B0507"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8A29CB" w:rsidRPr="00157E77">
        <w:rPr>
          <w:position w:val="-14"/>
        </w:rPr>
        <w:object w:dxaOrig="740" w:dyaOrig="400" w14:anchorId="1CEACCB7">
          <v:shape id="_x0000_i1095" type="#_x0000_t75" style="width:36.95pt;height:20.1pt" o:ole="">
            <v:imagedata r:id="rId148" o:title=""/>
          </v:shape>
          <o:OLEObject Type="Embed" ProgID="Equation.DSMT4" ShapeID="_x0000_i1095" DrawAspect="Content" ObjectID="_1702151573" r:id="rId149"/>
        </w:object>
      </w:r>
      <w:r w:rsidR="001B0507"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8A29CB" w:rsidRPr="00157E77">
        <w:rPr>
          <w:position w:val="-14"/>
        </w:rPr>
        <w:object w:dxaOrig="700" w:dyaOrig="400" w14:anchorId="05CE8DB9">
          <v:shape id="_x0000_i1096" type="#_x0000_t75" style="width:35.05pt;height:20.1pt" o:ole="">
            <v:imagedata r:id="rId150" o:title=""/>
          </v:shape>
          <o:OLEObject Type="Embed" ProgID="Equation.DSMT4" ShapeID="_x0000_i1096" DrawAspect="Content" ObjectID="_1702151574" r:id="rId151"/>
        </w:object>
      </w:r>
      <w:r w:rsidR="001B0507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8A29CB" w:rsidRPr="00157E77">
        <w:rPr>
          <w:position w:val="-14"/>
        </w:rPr>
        <w:object w:dxaOrig="680" w:dyaOrig="400" w14:anchorId="5E36A96A">
          <v:shape id="_x0000_i1097" type="#_x0000_t75" style="width:33.75pt;height:20.1pt" o:ole="">
            <v:imagedata r:id="rId152" o:title=""/>
          </v:shape>
          <o:OLEObject Type="Embed" ProgID="Equation.DSMT4" ShapeID="_x0000_i1097" DrawAspect="Content" ObjectID="_1702151575" r:id="rId153"/>
        </w:object>
      </w:r>
    </w:p>
    <w:p w14:paraId="7589FC8A" w14:textId="595F2A30" w:rsidR="00970EB2" w:rsidRPr="00157E77" w:rsidRDefault="00970EB2" w:rsidP="00247EB1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16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247EB1" w:rsidRPr="00157E77">
        <w:rPr>
          <w:rFonts w:ascii="Times New Roman" w:hAnsi="Times New Roman" w:cs="Times New Roman"/>
          <w:sz w:val="24"/>
          <w:szCs w:val="24"/>
          <w:lang w:val="nl-NL"/>
        </w:rPr>
        <w:t>Hệ phương trình</w:t>
      </w:r>
      <w:r w:rsidR="008A29CB" w:rsidRPr="00157E77">
        <w:rPr>
          <w:position w:val="-30"/>
        </w:rPr>
        <w:object w:dxaOrig="1380" w:dyaOrig="720" w14:anchorId="37AC61D2">
          <v:shape id="_x0000_i1098" type="#_x0000_t75" style="width:68.75pt;height:36.3pt" o:ole="">
            <v:imagedata r:id="rId154" o:title=""/>
          </v:shape>
          <o:OLEObject Type="Embed" ProgID="Equation.DSMT4" ShapeID="_x0000_i1098" DrawAspect="Content" ObjectID="_1702151576" r:id="rId155"/>
        </w:object>
      </w:r>
      <w:r w:rsidR="00247EB1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có nghiệm là</w:t>
      </w:r>
    </w:p>
    <w:p w14:paraId="49AA232F" w14:textId="3189A0C6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D36252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680" w:dyaOrig="400" w14:anchorId="30AA97DE">
          <v:shape id="_x0000_i1099" type="#_x0000_t75" style="width:33.75pt;height:20.1pt" o:ole="">
            <v:imagedata r:id="rId156" o:title=""/>
          </v:shape>
          <o:OLEObject Type="Embed" ProgID="Equation.DSMT4" ShapeID="_x0000_i1099" DrawAspect="Content" ObjectID="_1702151577" r:id="rId157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="00D36252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540" w:dyaOrig="400" w14:anchorId="1163A1B1">
          <v:shape id="_x0000_i1100" type="#_x0000_t75" style="width:27.25pt;height:20.1pt" o:ole="">
            <v:imagedata r:id="rId158" o:title=""/>
          </v:shape>
          <o:OLEObject Type="Embed" ProgID="Equation.DSMT4" ShapeID="_x0000_i1100" DrawAspect="Content" ObjectID="_1702151578" r:id="rId159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D36252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700" w:dyaOrig="400" w14:anchorId="254874F3">
          <v:shape id="_x0000_i1101" type="#_x0000_t75" style="width:35.05pt;height:20.1pt" o:ole="">
            <v:imagedata r:id="rId160" o:title=""/>
          </v:shape>
          <o:OLEObject Type="Embed" ProgID="Equation.DSMT4" ShapeID="_x0000_i1101" DrawAspect="Content" ObjectID="_1702151579" r:id="rId161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="00D36252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820" w:dyaOrig="400" w14:anchorId="1BA916A3">
          <v:shape id="_x0000_i1102" type="#_x0000_t75" style="width:40.85pt;height:20.1pt" o:ole="">
            <v:imagedata r:id="rId162" o:title=""/>
          </v:shape>
          <o:OLEObject Type="Embed" ProgID="Equation.DSMT4" ShapeID="_x0000_i1102" DrawAspect="Content" ObjectID="_1702151580" r:id="rId163"/>
        </w:object>
      </w:r>
    </w:p>
    <w:p w14:paraId="1F148F07" w14:textId="3C87C24E" w:rsidR="00970EB2" w:rsidRPr="00157E77" w:rsidRDefault="00970EB2" w:rsidP="00CF63F9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157E77">
        <w:rPr>
          <w:rFonts w:ascii="Times New Roman" w:hAnsi="Times New Roman"/>
          <w:b/>
          <w:sz w:val="24"/>
          <w:szCs w:val="24"/>
          <w:lang w:val="nl-NL"/>
        </w:rPr>
        <w:t>Câu 17.</w:t>
      </w:r>
      <w:r w:rsidRPr="00157E77">
        <w:rPr>
          <w:rFonts w:ascii="Times New Roman" w:hAnsi="Times New Roman"/>
          <w:b/>
          <w:sz w:val="24"/>
          <w:szCs w:val="24"/>
          <w:lang w:val="nl-NL"/>
        </w:rPr>
        <w:tab/>
      </w:r>
      <w:r w:rsidR="00247EB1" w:rsidRPr="00157E77">
        <w:rPr>
          <w:rFonts w:ascii="Times New Roman" w:hAnsi="Times New Roman"/>
          <w:sz w:val="24"/>
          <w:szCs w:val="24"/>
        </w:rPr>
        <w:t>Hệ phương trình:</w:t>
      </w:r>
      <w:r w:rsidR="00D156D2" w:rsidRPr="00157E77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8A29CB" w:rsidRPr="00157E77">
        <w:rPr>
          <w:position w:val="-30"/>
        </w:rPr>
        <w:object w:dxaOrig="1420" w:dyaOrig="720" w14:anchorId="4C427B0D">
          <v:shape id="_x0000_i1103" type="#_x0000_t75" style="width:71.35pt;height:36.3pt" o:ole="">
            <v:imagedata r:id="rId164" o:title=""/>
          </v:shape>
          <o:OLEObject Type="Embed" ProgID="Equation.DSMT4" ShapeID="_x0000_i1103" DrawAspect="Content" ObjectID="_1702151581" r:id="rId165"/>
        </w:object>
      </w:r>
      <w:r w:rsidR="00247EB1" w:rsidRPr="00157E77">
        <w:rPr>
          <w:rFonts w:ascii="Times New Roman" w:hAnsi="Times New Roman"/>
          <w:sz w:val="24"/>
          <w:szCs w:val="24"/>
        </w:rPr>
        <w:t xml:space="preserve"> có bao nhiêu nghiệm?</w:t>
      </w:r>
    </w:p>
    <w:p w14:paraId="4DFB345E" w14:textId="7CFB570D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A. </w:t>
      </w:r>
      <w:r w:rsidR="00D156D2" w:rsidRPr="00157E77">
        <w:rPr>
          <w:rFonts w:ascii="Times New Roman" w:hAnsi="Times New Roman" w:cs="Times New Roman"/>
          <w:sz w:val="24"/>
          <w:szCs w:val="24"/>
          <w:lang w:val="vi-VN"/>
        </w:rPr>
        <w:t>Vô nghiệm</w:t>
      </w:r>
      <w:r w:rsidR="00EB4CBC"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A4C1C" w:rsidRPr="00157E77">
        <w:rPr>
          <w:rFonts w:ascii="Times New Roman" w:hAnsi="Times New Roman" w:cs="Times New Roman"/>
          <w:sz w:val="24"/>
          <w:szCs w:val="24"/>
          <w:lang w:val="vi-VN"/>
        </w:rPr>
        <w:t>1</w:t>
      </w:r>
      <w:r w:rsidR="00BA4C1C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A4C1C" w:rsidRPr="00157E77">
        <w:rPr>
          <w:rFonts w:ascii="Times New Roman" w:hAnsi="Times New Roman" w:cs="Times New Roman"/>
          <w:sz w:val="24"/>
          <w:szCs w:val="24"/>
          <w:lang w:val="vi-VN"/>
        </w:rPr>
        <w:t>Vô số nghiệm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BA4C1C" w:rsidRPr="00157E77">
        <w:rPr>
          <w:rFonts w:ascii="Times New Roman" w:hAnsi="Times New Roman" w:cs="Times New Roman"/>
          <w:sz w:val="24"/>
          <w:szCs w:val="24"/>
          <w:lang w:val="vi-VN"/>
        </w:rPr>
        <w:t>2</w:t>
      </w:r>
    </w:p>
    <w:p w14:paraId="3914EB24" w14:textId="1CFF67CF" w:rsidR="00970EB2" w:rsidRPr="00157E77" w:rsidRDefault="00970EB2" w:rsidP="00CF63F9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157E77">
        <w:rPr>
          <w:rFonts w:ascii="Times New Roman" w:hAnsi="Times New Roman"/>
          <w:b/>
          <w:sz w:val="24"/>
          <w:szCs w:val="24"/>
          <w:lang w:val="nl-NL"/>
        </w:rPr>
        <w:t>Câu 18.</w:t>
      </w:r>
      <w:r w:rsidRPr="00157E77">
        <w:rPr>
          <w:rFonts w:ascii="Times New Roman" w:hAnsi="Times New Roman"/>
          <w:b/>
          <w:sz w:val="24"/>
          <w:szCs w:val="24"/>
          <w:lang w:val="nl-NL"/>
        </w:rPr>
        <w:tab/>
      </w:r>
      <w:r w:rsidR="00BA0605" w:rsidRPr="00157E77">
        <w:rPr>
          <w:rFonts w:ascii="Times New Roman" w:hAnsi="Times New Roman"/>
          <w:sz w:val="24"/>
          <w:szCs w:val="24"/>
        </w:rPr>
        <w:t xml:space="preserve">Cho </w:t>
      </w:r>
      <w:r w:rsidR="008A29CB" w:rsidRPr="00157E77">
        <w:rPr>
          <w:position w:val="-10"/>
        </w:rPr>
        <w:object w:dxaOrig="1080" w:dyaOrig="380" w14:anchorId="572C6F8B">
          <v:shape id="_x0000_i1104" type="#_x0000_t75" style="width:53.85pt;height:18.8pt" o:ole="">
            <v:imagedata r:id="rId166" o:title=""/>
          </v:shape>
          <o:OLEObject Type="Embed" ProgID="Equation.DSMT4" ShapeID="_x0000_i1104" DrawAspect="Content" ObjectID="_1702151582" r:id="rId167"/>
        </w:object>
      </w:r>
      <w:r w:rsidR="00BA0605" w:rsidRPr="00157E77">
        <w:rPr>
          <w:rFonts w:ascii="Times New Roman" w:hAnsi="Times New Roman"/>
          <w:sz w:val="24"/>
          <w:szCs w:val="24"/>
        </w:rPr>
        <w:t xml:space="preserve"> và </w:t>
      </w:r>
      <w:r w:rsidR="008A29CB" w:rsidRPr="00157E77">
        <w:rPr>
          <w:position w:val="-10"/>
        </w:rPr>
        <w:object w:dxaOrig="1060" w:dyaOrig="380" w14:anchorId="1FC0A844">
          <v:shape id="_x0000_i1105" type="#_x0000_t75" style="width:53.2pt;height:18.8pt" o:ole="">
            <v:imagedata r:id="rId168" o:title=""/>
          </v:shape>
          <o:OLEObject Type="Embed" ProgID="Equation.DSMT4" ShapeID="_x0000_i1105" DrawAspect="Content" ObjectID="_1702151583" r:id="rId169"/>
        </w:object>
      </w:r>
      <w:r w:rsidR="00BA0605" w:rsidRPr="00157E77">
        <w:rPr>
          <w:rFonts w:ascii="Times New Roman" w:hAnsi="Times New Roman"/>
          <w:sz w:val="24"/>
          <w:szCs w:val="24"/>
        </w:rPr>
        <w:t xml:space="preserve">. Tìm tọa độ của </w:t>
      </w:r>
      <w:r w:rsidR="008A29CB" w:rsidRPr="00157E77">
        <w:rPr>
          <w:position w:val="-6"/>
        </w:rPr>
        <w:object w:dxaOrig="880" w:dyaOrig="340" w14:anchorId="37FA4EBF">
          <v:shape id="_x0000_i1106" type="#_x0000_t75" style="width:44.1pt;height:17.5pt" o:ole="">
            <v:imagedata r:id="rId170" o:title=""/>
          </v:shape>
          <o:OLEObject Type="Embed" ProgID="Equation.DSMT4" ShapeID="_x0000_i1106" DrawAspect="Content" ObjectID="_1702151584" r:id="rId171"/>
        </w:object>
      </w:r>
      <w:r w:rsidR="00BA0605" w:rsidRPr="00157E77">
        <w:rPr>
          <w:rFonts w:ascii="Times New Roman" w:hAnsi="Times New Roman"/>
          <w:sz w:val="24"/>
          <w:szCs w:val="24"/>
        </w:rPr>
        <w:t>.</w:t>
      </w:r>
    </w:p>
    <w:p w14:paraId="3D7197BC" w14:textId="5FECD8B3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="008A29CB" w:rsidRPr="00157E77">
        <w:rPr>
          <w:position w:val="-14"/>
        </w:rPr>
        <w:object w:dxaOrig="1080" w:dyaOrig="420" w14:anchorId="7DFE621E">
          <v:shape id="_x0000_i1107" type="#_x0000_t75" style="width:53.85pt;height:21.4pt" o:ole="">
            <v:imagedata r:id="rId172" o:title=""/>
          </v:shape>
          <o:OLEObject Type="Embed" ProgID="Equation.DSMT4" ShapeID="_x0000_i1107" DrawAspect="Content" ObjectID="_1702151585" r:id="rId173"/>
        </w:objec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="008A29CB" w:rsidRPr="00157E77">
        <w:rPr>
          <w:position w:val="-14"/>
        </w:rPr>
        <w:object w:dxaOrig="1080" w:dyaOrig="420" w14:anchorId="7F290FE0">
          <v:shape id="_x0000_i1108" type="#_x0000_t75" style="width:53.85pt;height:21.4pt" o:ole="">
            <v:imagedata r:id="rId174" o:title=""/>
          </v:shape>
          <o:OLEObject Type="Embed" ProgID="Equation.DSMT4" ShapeID="_x0000_i1108" DrawAspect="Content" ObjectID="_1702151586" r:id="rId175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="008A29CB" w:rsidRPr="00157E77">
        <w:rPr>
          <w:position w:val="-14"/>
        </w:rPr>
        <w:object w:dxaOrig="940" w:dyaOrig="420" w14:anchorId="2D6250BD">
          <v:shape id="_x0000_i1109" type="#_x0000_t75" style="width:46.7pt;height:21.4pt" o:ole="">
            <v:imagedata r:id="rId176" o:title=""/>
          </v:shape>
          <o:OLEObject Type="Embed" ProgID="Equation.DSMT4" ShapeID="_x0000_i1109" DrawAspect="Content" ObjectID="_1702151587" r:id="rId177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="008A29CB" w:rsidRPr="00157E77">
        <w:rPr>
          <w:position w:val="-14"/>
        </w:rPr>
        <w:object w:dxaOrig="1100" w:dyaOrig="420" w14:anchorId="5E93B9B7">
          <v:shape id="_x0000_i1110" type="#_x0000_t75" style="width:54.5pt;height:21.4pt" o:ole="">
            <v:imagedata r:id="rId178" o:title=""/>
          </v:shape>
          <o:OLEObject Type="Embed" ProgID="Equation.DSMT4" ShapeID="_x0000_i1110" DrawAspect="Content" ObjectID="_1702151588" r:id="rId179"/>
        </w:object>
      </w:r>
    </w:p>
    <w:p w14:paraId="49D6D659" w14:textId="16B58D7A" w:rsidR="00970EB2" w:rsidRPr="00157E77" w:rsidRDefault="00970EB2" w:rsidP="00CF63F9">
      <w:pPr>
        <w:tabs>
          <w:tab w:val="left" w:pos="993"/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Câu 19.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BA0605" w:rsidRPr="00157E77">
        <w:rPr>
          <w:rFonts w:ascii="Times New Roman" w:hAnsi="Times New Roman" w:cs="Times New Roman"/>
          <w:sz w:val="24"/>
          <w:szCs w:val="24"/>
          <w:lang w:val="it-IT"/>
        </w:rPr>
        <w:t>Trong</w: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mặt phẳng tọa độ </w:t>
      </w:r>
      <w:r w:rsidR="008A29CB" w:rsidRPr="00157E77">
        <w:rPr>
          <w:position w:val="-10"/>
        </w:rPr>
        <w:object w:dxaOrig="460" w:dyaOrig="320" w14:anchorId="0A85F5D3">
          <v:shape id="_x0000_i1111" type="#_x0000_t75" style="width:22.7pt;height:16.2pt" o:ole="">
            <v:imagedata r:id="rId180" o:title=""/>
          </v:shape>
          <o:OLEObject Type="Embed" ProgID="Equation.DSMT4" ShapeID="_x0000_i1111" DrawAspect="Content" ObjectID="_1702151589" r:id="rId181"/>
        </w:objec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cho</w:t>
      </w:r>
      <w:r w:rsidR="008A29CB" w:rsidRPr="00157E77">
        <w:rPr>
          <w:position w:val="-14"/>
        </w:rPr>
        <w:object w:dxaOrig="859" w:dyaOrig="400" w14:anchorId="5298420A">
          <v:shape id="_x0000_i1112" type="#_x0000_t75" style="width:42.8pt;height:20.1pt" o:ole="">
            <v:imagedata r:id="rId182" o:title=""/>
          </v:shape>
          <o:OLEObject Type="Embed" ProgID="Equation.DSMT4" ShapeID="_x0000_i1112" DrawAspect="Content" ObjectID="_1702151590" r:id="rId183"/>
        </w:objec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8A29CB" w:rsidRPr="00157E77">
        <w:rPr>
          <w:position w:val="-14"/>
        </w:rPr>
        <w:object w:dxaOrig="900" w:dyaOrig="400" w14:anchorId="3E6923B6">
          <v:shape id="_x0000_i1113" type="#_x0000_t75" style="width:44.75pt;height:20.1pt" o:ole="">
            <v:imagedata r:id="rId184" o:title=""/>
          </v:shape>
          <o:OLEObject Type="Embed" ProgID="Equation.DSMT4" ShapeID="_x0000_i1113" DrawAspect="Content" ObjectID="_1702151591" r:id="rId185"/>
        </w:objec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Tìm tọa độ của véctơ </w:t>
      </w:r>
      <w:r w:rsidR="008A29CB" w:rsidRPr="00157E77">
        <w:rPr>
          <w:position w:val="-4"/>
        </w:rPr>
        <w:object w:dxaOrig="400" w:dyaOrig="320" w14:anchorId="489A535B">
          <v:shape id="_x0000_i1114" type="#_x0000_t75" style="width:20.1pt;height:16.2pt" o:ole="">
            <v:imagedata r:id="rId186" o:title=""/>
          </v:shape>
          <o:OLEObject Type="Embed" ProgID="Equation.DSMT4" ShapeID="_x0000_i1114" DrawAspect="Content" ObjectID="_1702151592" r:id="rId187"/>
        </w:objec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1E9E002" w14:textId="1DAAA73D" w:rsidR="00970EB2" w:rsidRPr="00157E77" w:rsidRDefault="00970EB2" w:rsidP="00CF63F9">
      <w:pPr>
        <w:tabs>
          <w:tab w:val="left" w:pos="851"/>
          <w:tab w:val="left" w:pos="993"/>
          <w:tab w:val="left" w:pos="3119"/>
          <w:tab w:val="left" w:pos="3402"/>
          <w:tab w:val="left" w:pos="5387"/>
          <w:tab w:val="left" w:pos="5670"/>
          <w:tab w:val="left" w:pos="7655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A29CB" w:rsidRPr="00157E77">
        <w:rPr>
          <w:position w:val="-14"/>
        </w:rPr>
        <w:object w:dxaOrig="720" w:dyaOrig="400" w14:anchorId="5952E451">
          <v:shape id="_x0000_i1115" type="#_x0000_t75" style="width:36.3pt;height:20.1pt" o:ole="">
            <v:imagedata r:id="rId188" o:title=""/>
          </v:shape>
          <o:OLEObject Type="Embed" ProgID="Equation.DSMT4" ShapeID="_x0000_i1115" DrawAspect="Content" ObjectID="_1702151593" r:id="rId189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8A29CB" w:rsidRPr="00157E77">
        <w:rPr>
          <w:position w:val="-14"/>
        </w:rPr>
        <w:object w:dxaOrig="700" w:dyaOrig="400" w14:anchorId="66FA7739">
          <v:shape id="_x0000_i1116" type="#_x0000_t75" style="width:35.05pt;height:20.1pt" o:ole="">
            <v:imagedata r:id="rId190" o:title=""/>
          </v:shape>
          <o:OLEObject Type="Embed" ProgID="Equation.DSMT4" ShapeID="_x0000_i1116" DrawAspect="Content" ObjectID="_1702151594" r:id="rId191"/>
        </w:object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="00BA0605"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8A29CB" w:rsidRPr="00157E77">
        <w:rPr>
          <w:position w:val="-14"/>
        </w:rPr>
        <w:object w:dxaOrig="700" w:dyaOrig="400" w14:anchorId="5036EFF4">
          <v:shape id="_x0000_i1117" type="#_x0000_t75" style="width:35.05pt;height:20.1pt" o:ole="">
            <v:imagedata r:id="rId192" o:title=""/>
          </v:shape>
          <o:OLEObject Type="Embed" ProgID="Equation.DSMT4" ShapeID="_x0000_i1117" DrawAspect="Content" ObjectID="_1702151595" r:id="rId193"/>
        </w:object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8A29CB" w:rsidRPr="00157E77">
        <w:rPr>
          <w:position w:val="-14"/>
        </w:rPr>
        <w:object w:dxaOrig="700" w:dyaOrig="400" w14:anchorId="470D3A5A">
          <v:shape id="_x0000_i1118" type="#_x0000_t75" style="width:35.05pt;height:20.1pt" o:ole="">
            <v:imagedata r:id="rId194" o:title=""/>
          </v:shape>
          <o:OLEObject Type="Embed" ProgID="Equation.DSMT4" ShapeID="_x0000_i1118" DrawAspect="Content" ObjectID="_1702151596" r:id="rId195"/>
        </w:object>
      </w:r>
    </w:p>
    <w:p w14:paraId="1443981A" w14:textId="6C9B7173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4" w:hanging="994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Câu 20.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BA0605" w:rsidRPr="00157E77">
        <w:rPr>
          <w:rFonts w:ascii="Times New Roman" w:hAnsi="Times New Roman" w:cs="Times New Roman"/>
          <w:sz w:val="24"/>
          <w:szCs w:val="24"/>
          <w:lang w:val="it-IT"/>
        </w:rPr>
        <w:t>Trong</w: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mặt phẳng tọa độ Oxy cho</w:t>
      </w:r>
      <w:r w:rsidR="008A29CB" w:rsidRPr="00157E77">
        <w:rPr>
          <w:position w:val="-14"/>
        </w:rPr>
        <w:object w:dxaOrig="900" w:dyaOrig="400" w14:anchorId="6557491F">
          <v:shape id="_x0000_i1119" type="#_x0000_t75" style="width:44.75pt;height:20.1pt" o:ole="">
            <v:imagedata r:id="rId196" o:title=""/>
          </v:shape>
          <o:OLEObject Type="Embed" ProgID="Equation.DSMT4" ShapeID="_x0000_i1119" DrawAspect="Content" ObjectID="_1702151597" r:id="rId197"/>
        </w:objec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8A29CB" w:rsidRPr="00157E77">
        <w:rPr>
          <w:position w:val="-14"/>
        </w:rPr>
        <w:object w:dxaOrig="740" w:dyaOrig="400" w14:anchorId="5D45A20B">
          <v:shape id="_x0000_i1120" type="#_x0000_t75" style="width:36.95pt;height:20.1pt" o:ole="">
            <v:imagedata r:id="rId198" o:title=""/>
          </v:shape>
          <o:OLEObject Type="Embed" ProgID="Equation.DSMT4" ShapeID="_x0000_i1120" DrawAspect="Content" ObjectID="_1702151598" r:id="rId199"/>
        </w:objec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Tìm tọa độ trung điểm </w:t>
      </w:r>
      <w:r w:rsidR="00BA0605" w:rsidRPr="00157E77">
        <w:rPr>
          <w:rFonts w:ascii="Times New Roman" w:hAnsi="Times New Roman" w:cs="Times New Roman"/>
          <w:i/>
          <w:sz w:val="24"/>
          <w:szCs w:val="24"/>
        </w:rPr>
        <w:t xml:space="preserve">I </w: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>của A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20BE0C24" w14:textId="403B9B2A" w:rsidR="00970EB2" w:rsidRPr="00157E77" w:rsidRDefault="00970EB2" w:rsidP="00BA0605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14"/>
        </w:rPr>
        <w:object w:dxaOrig="820" w:dyaOrig="400" w14:anchorId="1E21B49A">
          <v:shape id="_x0000_i1121" type="#_x0000_t75" style="width:40.85pt;height:20.1pt" o:ole="">
            <v:imagedata r:id="rId200" o:title=""/>
          </v:shape>
          <o:OLEObject Type="Embed" ProgID="Equation.DSMT4" ShapeID="_x0000_i1121" DrawAspect="Content" ObjectID="_1702151599" r:id="rId201"/>
        </w:objec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14"/>
        </w:rPr>
        <w:object w:dxaOrig="720" w:dyaOrig="400" w14:anchorId="2BFAFFA6">
          <v:shape id="_x0000_i1122" type="#_x0000_t75" style="width:36.3pt;height:20.1pt" o:ole="">
            <v:imagedata r:id="rId202" o:title=""/>
          </v:shape>
          <o:OLEObject Type="Embed" ProgID="Equation.DSMT4" ShapeID="_x0000_i1122" DrawAspect="Content" ObjectID="_1702151600" r:id="rId203"/>
        </w:objec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14"/>
        </w:rPr>
        <w:object w:dxaOrig="840" w:dyaOrig="400" w14:anchorId="09A722D2">
          <v:shape id="_x0000_i1123" type="#_x0000_t75" style="width:42.15pt;height:20.1pt" o:ole="">
            <v:imagedata r:id="rId204" o:title=""/>
          </v:shape>
          <o:OLEObject Type="Embed" ProgID="Equation.DSMT4" ShapeID="_x0000_i1123" DrawAspect="Content" ObjectID="_1702151601" r:id="rId205"/>
        </w:object>
      </w:r>
      <w:r w:rsidR="00BA0605"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14"/>
        </w:rPr>
        <w:object w:dxaOrig="859" w:dyaOrig="400" w14:anchorId="65E8A3BB">
          <v:shape id="_x0000_i1124" type="#_x0000_t75" style="width:42.8pt;height:20.1pt" o:ole="">
            <v:imagedata r:id="rId206" o:title=""/>
          </v:shape>
          <o:OLEObject Type="Embed" ProgID="Equation.DSMT4" ShapeID="_x0000_i1124" DrawAspect="Content" ObjectID="_1702151602" r:id="rId207"/>
        </w:object>
      </w:r>
    </w:p>
    <w:p w14:paraId="183E6CD0" w14:textId="320C1D2B" w:rsidR="00970EB2" w:rsidRPr="00157E77" w:rsidRDefault="00970EB2" w:rsidP="007A7DAF">
      <w:pPr>
        <w:tabs>
          <w:tab w:val="left" w:pos="993"/>
        </w:tabs>
        <w:spacing w:before="120" w:after="0" w:line="240" w:lineRule="auto"/>
        <w:ind w:left="992" w:right="48" w:hanging="94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Câu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21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7A7DAF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Trong mặt phẳng tọa độ </w:t>
      </w:r>
      <w:r w:rsidR="008A29CB" w:rsidRPr="00157E77">
        <w:rPr>
          <w:position w:val="-10"/>
        </w:rPr>
        <w:object w:dxaOrig="460" w:dyaOrig="320" w14:anchorId="42DA8F46">
          <v:shape id="_x0000_i1125" type="#_x0000_t75" style="width:22.7pt;height:16.2pt" o:ole="">
            <v:imagedata r:id="rId208" o:title=""/>
          </v:shape>
          <o:OLEObject Type="Embed" ProgID="Equation.DSMT4" ShapeID="_x0000_i1125" DrawAspect="Content" ObjectID="_1702151603" r:id="rId209"/>
        </w:object>
      </w:r>
      <w:r w:rsidR="007A7DAF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cho </w:t>
      </w:r>
      <w:r w:rsidR="008A29CB" w:rsidRPr="00157E77">
        <w:rPr>
          <w:position w:val="-14"/>
        </w:rPr>
        <w:object w:dxaOrig="740" w:dyaOrig="400" w14:anchorId="386292EE">
          <v:shape id="_x0000_i1126" type="#_x0000_t75" style="width:36.95pt;height:20.1pt" o:ole="">
            <v:imagedata r:id="rId210" o:title=""/>
          </v:shape>
          <o:OLEObject Type="Embed" ProgID="Equation.DSMT4" ShapeID="_x0000_i1126" DrawAspect="Content" ObjectID="_1702151604" r:id="rId211"/>
        </w:object>
      </w:r>
      <w:r w:rsidR="007A7DAF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8A29CB" w:rsidRPr="00157E77">
        <w:rPr>
          <w:position w:val="-14"/>
        </w:rPr>
        <w:object w:dxaOrig="740" w:dyaOrig="400" w14:anchorId="50E4963F">
          <v:shape id="_x0000_i1127" type="#_x0000_t75" style="width:36.95pt;height:20.1pt" o:ole="">
            <v:imagedata r:id="rId212" o:title=""/>
          </v:shape>
          <o:OLEObject Type="Embed" ProgID="Equation.DSMT4" ShapeID="_x0000_i1127" DrawAspect="Content" ObjectID="_1702151605" r:id="rId213"/>
        </w:object>
      </w:r>
      <w:r w:rsidR="007A7DAF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8A29CB" w:rsidRPr="00157E77">
        <w:rPr>
          <w:position w:val="-14"/>
        </w:rPr>
        <w:object w:dxaOrig="780" w:dyaOrig="400" w14:anchorId="6387E1FD">
          <v:shape id="_x0000_i1128" type="#_x0000_t75" style="width:38.9pt;height:20.1pt" o:ole="">
            <v:imagedata r:id="rId214" o:title=""/>
          </v:shape>
          <o:OLEObject Type="Embed" ProgID="Equation.DSMT4" ShapeID="_x0000_i1128" DrawAspect="Content" ObjectID="_1702151606" r:id="rId215"/>
        </w:object>
      </w:r>
      <w:r w:rsidR="007A7DAF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Tìm tọa độ trọng tâm </w:t>
      </w:r>
      <w:r w:rsidR="008A29CB" w:rsidRPr="00157E77">
        <w:rPr>
          <w:position w:val="-6"/>
        </w:rPr>
        <w:object w:dxaOrig="260" w:dyaOrig="279" w14:anchorId="33BF4576">
          <v:shape id="_x0000_i1129" type="#_x0000_t75" style="width:13.6pt;height:14.25pt" o:ole="">
            <v:imagedata r:id="rId216" o:title=""/>
          </v:shape>
          <o:OLEObject Type="Embed" ProgID="Equation.DSMT4" ShapeID="_x0000_i1129" DrawAspect="Content" ObjectID="_1702151607" r:id="rId217"/>
        </w:object>
      </w:r>
      <w:r w:rsidR="007A7DAF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của tam giác </w:t>
      </w:r>
      <w:r w:rsidR="008A29CB" w:rsidRPr="00157E77">
        <w:rPr>
          <w:position w:val="-6"/>
        </w:rPr>
        <w:object w:dxaOrig="560" w:dyaOrig="279" w14:anchorId="7EF3017F">
          <v:shape id="_x0000_i1130" type="#_x0000_t75" style="width:27.9pt;height:14.25pt" o:ole="">
            <v:imagedata r:id="rId218" o:title=""/>
          </v:shape>
          <o:OLEObject Type="Embed" ProgID="Equation.DSMT4" ShapeID="_x0000_i1130" DrawAspect="Content" ObjectID="_1702151608" r:id="rId219"/>
        </w:object>
      </w:r>
      <w:r w:rsidR="007A7DAF"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DE11485" w14:textId="3F07D5A0" w:rsidR="00970EB2" w:rsidRPr="00157E77" w:rsidRDefault="00970EB2" w:rsidP="00CF63F9">
      <w:pPr>
        <w:tabs>
          <w:tab w:val="left" w:pos="851"/>
          <w:tab w:val="left" w:pos="993"/>
          <w:tab w:val="left" w:pos="3119"/>
          <w:tab w:val="left" w:pos="3402"/>
          <w:tab w:val="left" w:pos="5387"/>
          <w:tab w:val="left" w:pos="5670"/>
          <w:tab w:val="left" w:pos="7655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A29CB" w:rsidRPr="00157E77">
        <w:rPr>
          <w:position w:val="-14"/>
        </w:rPr>
        <w:object w:dxaOrig="760" w:dyaOrig="400" w14:anchorId="1C18986F">
          <v:shape id="_x0000_i1131" type="#_x0000_t75" style="width:38.25pt;height:20.1pt" o:ole="">
            <v:imagedata r:id="rId220" o:title=""/>
          </v:shape>
          <o:OLEObject Type="Embed" ProgID="Equation.DSMT4" ShapeID="_x0000_i1131" DrawAspect="Content" ObjectID="_1702151609" r:id="rId221"/>
        </w:object>
      </w:r>
      <w:r w:rsidR="00C74E25"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="007A7DAF"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8A29CB" w:rsidRPr="00157E77">
        <w:rPr>
          <w:position w:val="-14"/>
        </w:rPr>
        <w:object w:dxaOrig="780" w:dyaOrig="400" w14:anchorId="0DFB623C">
          <v:shape id="_x0000_i1132" type="#_x0000_t75" style="width:38.9pt;height:20.1pt" o:ole="">
            <v:imagedata r:id="rId222" o:title=""/>
          </v:shape>
          <o:OLEObject Type="Embed" ProgID="Equation.DSMT4" ShapeID="_x0000_i1132" DrawAspect="Content" ObjectID="_1702151610" r:id="rId223"/>
        </w:object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="00C74E25"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C74E25" w:rsidRPr="00157E77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 </w:t>
      </w:r>
      <w:r w:rsidR="008A29CB" w:rsidRPr="00157E77">
        <w:rPr>
          <w:position w:val="-28"/>
        </w:rPr>
        <w:object w:dxaOrig="940" w:dyaOrig="680" w14:anchorId="0149673F">
          <v:shape id="_x0000_i1133" type="#_x0000_t75" style="width:46.7pt;height:33.75pt" o:ole="">
            <v:imagedata r:id="rId224" o:title=""/>
          </v:shape>
          <o:OLEObject Type="Embed" ProgID="Equation.DSMT4" ShapeID="_x0000_i1133" DrawAspect="Content" ObjectID="_1702151611" r:id="rId225"/>
        </w:object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="00D803C4"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BD4B03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14"/>
        </w:rPr>
        <w:object w:dxaOrig="1040" w:dyaOrig="400" w14:anchorId="087F5CAB">
          <v:shape id="_x0000_i1134" type="#_x0000_t75" style="width:51.9pt;height:20.1pt" o:ole="">
            <v:imagedata r:id="rId226" o:title=""/>
          </v:shape>
          <o:OLEObject Type="Embed" ProgID="Equation.DSMT4" ShapeID="_x0000_i1134" DrawAspect="Content" ObjectID="_1702151612" r:id="rId227"/>
        </w:object>
      </w:r>
    </w:p>
    <w:p w14:paraId="2EDD0B8F" w14:textId="2C2D57BA" w:rsidR="00970EB2" w:rsidRPr="00157E77" w:rsidRDefault="00970EB2" w:rsidP="00CF63F9">
      <w:pPr>
        <w:tabs>
          <w:tab w:val="left" w:pos="993"/>
        </w:tabs>
        <w:spacing w:after="0" w:line="240" w:lineRule="auto"/>
        <w:ind w:left="990" w:hanging="99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22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232D89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Cho tam giác </w:t>
      </w:r>
      <w:r w:rsidR="008A29CB" w:rsidRPr="00157E77">
        <w:rPr>
          <w:position w:val="-6"/>
        </w:rPr>
        <w:object w:dxaOrig="560" w:dyaOrig="279" w14:anchorId="5DC342DB">
          <v:shape id="_x0000_i1135" type="#_x0000_t75" style="width:27.9pt;height:14.25pt" o:ole="">
            <v:imagedata r:id="rId228" o:title=""/>
          </v:shape>
          <o:OLEObject Type="Embed" ProgID="Equation.DSMT4" ShapeID="_x0000_i1135" DrawAspect="Content" ObjectID="_1702151613" r:id="rId229"/>
        </w:object>
      </w:r>
      <w:r w:rsidR="00232D89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đều cạnh bằng </w:t>
      </w:r>
      <w:r w:rsidR="008A29CB" w:rsidRPr="00157E77">
        <w:rPr>
          <w:position w:val="-4"/>
        </w:rPr>
        <w:object w:dxaOrig="200" w:dyaOrig="260" w14:anchorId="5967A4F1">
          <v:shape id="_x0000_i1136" type="#_x0000_t75" style="width:10.4pt;height:13.6pt" o:ole="">
            <v:imagedata r:id="rId230" o:title=""/>
          </v:shape>
          <o:OLEObject Type="Embed" ProgID="Equation.DSMT4" ShapeID="_x0000_i1136" DrawAspect="Content" ObjectID="_1702151614" r:id="rId231"/>
        </w:object>
      </w:r>
      <w:r w:rsidR="00232D89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Khi đó, tính </w:t>
      </w:r>
      <w:r w:rsidR="008A29CB" w:rsidRPr="00157E77">
        <w:rPr>
          <w:position w:val="-10"/>
        </w:rPr>
        <w:object w:dxaOrig="800" w:dyaOrig="380" w14:anchorId="01BFF76E">
          <v:shape id="_x0000_i1137" type="#_x0000_t75" style="width:40.2pt;height:18.8pt" o:ole="">
            <v:imagedata r:id="rId232" o:title=""/>
          </v:shape>
          <o:OLEObject Type="Embed" ProgID="Equation.DSMT4" ShapeID="_x0000_i1137" DrawAspect="Content" ObjectID="_1702151615" r:id="rId233"/>
        </w:object>
      </w:r>
      <w:r w:rsidR="00232D89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ta được:</w:t>
      </w:r>
    </w:p>
    <w:p w14:paraId="71112D3C" w14:textId="10E9D258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A29CB" w:rsidRPr="00157E77">
        <w:rPr>
          <w:position w:val="-6"/>
        </w:rPr>
        <w:object w:dxaOrig="180" w:dyaOrig="279" w14:anchorId="4131C722">
          <v:shape id="_x0000_i1138" type="#_x0000_t75" style="width:9.1pt;height:14.25pt" o:ole="">
            <v:imagedata r:id="rId234" o:title=""/>
          </v:shape>
          <o:OLEObject Type="Embed" ProgID="Equation.DSMT4" ShapeID="_x0000_i1138" DrawAspect="Content" ObjectID="_1702151616" r:id="rId235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8A29CB" w:rsidRPr="00157E77">
        <w:rPr>
          <w:position w:val="-6"/>
        </w:rPr>
        <w:object w:dxaOrig="320" w:dyaOrig="279" w14:anchorId="15AA68D9">
          <v:shape id="_x0000_i1139" type="#_x0000_t75" style="width:16.2pt;height:14.25pt" o:ole="">
            <v:imagedata r:id="rId236" o:title=""/>
          </v:shape>
          <o:OLEObject Type="Embed" ProgID="Equation.DSMT4" ShapeID="_x0000_i1139" DrawAspect="Content" ObjectID="_1702151617" r:id="rId237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8A29CB" w:rsidRPr="00157E77">
        <w:rPr>
          <w:position w:val="-6"/>
        </w:rPr>
        <w:object w:dxaOrig="320" w:dyaOrig="279" w14:anchorId="2DA9CC74">
          <v:shape id="_x0000_i1140" type="#_x0000_t75" style="width:16.2pt;height:14.25pt" o:ole="">
            <v:imagedata r:id="rId238" o:title=""/>
          </v:shape>
          <o:OLEObject Type="Embed" ProgID="Equation.DSMT4" ShapeID="_x0000_i1140" DrawAspect="Content" ObjectID="_1702151618" r:id="rId239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B75D98" w:rsidRPr="00157E77">
        <w:rPr>
          <w:position w:val="-6"/>
        </w:rPr>
        <w:object w:dxaOrig="200" w:dyaOrig="279" w14:anchorId="3FCB3553">
          <v:shape id="_x0000_i1141" type="#_x0000_t75" style="width:10.4pt;height:14.25pt" o:ole="">
            <v:imagedata r:id="rId240" o:title=""/>
          </v:shape>
          <o:OLEObject Type="Embed" ProgID="Equation.DSMT4" ShapeID="_x0000_i1141" DrawAspect="Content" ObjectID="_1702151619" r:id="rId241"/>
        </w:object>
      </w:r>
    </w:p>
    <w:p w14:paraId="3B015128" w14:textId="54DA1387" w:rsidR="00970EB2" w:rsidRPr="00157E77" w:rsidRDefault="00970EB2" w:rsidP="00CF63F9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 w:after="0" w:line="240" w:lineRule="auto"/>
        <w:ind w:left="993" w:hanging="993"/>
        <w:contextualSpacing/>
        <w:jc w:val="both"/>
        <w:rPr>
          <w:rFonts w:ascii="Times New Roman" w:hAnsi="Times New Roman"/>
          <w:sz w:val="24"/>
          <w:szCs w:val="24"/>
        </w:rPr>
      </w:pPr>
      <w:r w:rsidRPr="00157E77">
        <w:rPr>
          <w:rFonts w:ascii="Times New Roman" w:hAnsi="Times New Roman"/>
          <w:b/>
          <w:sz w:val="24"/>
          <w:szCs w:val="24"/>
        </w:rPr>
        <w:t>Câu 23.</w:t>
      </w:r>
      <w:r w:rsidRPr="00157E77">
        <w:rPr>
          <w:rFonts w:ascii="Times New Roman" w:hAnsi="Times New Roman"/>
          <w:b/>
          <w:sz w:val="24"/>
          <w:szCs w:val="24"/>
        </w:rPr>
        <w:tab/>
      </w:r>
      <w:r w:rsidR="00F61301" w:rsidRPr="00157E77">
        <w:rPr>
          <w:rFonts w:ascii="Times New Roman" w:hAnsi="Times New Roman"/>
          <w:sz w:val="24"/>
          <w:szCs w:val="24"/>
          <w:lang w:val="pt-BR"/>
        </w:rPr>
        <w:t xml:space="preserve">Cho các vectơ </w:t>
      </w:r>
      <w:r w:rsidR="008A29CB" w:rsidRPr="00157E77">
        <w:rPr>
          <w:position w:val="-14"/>
        </w:rPr>
        <w:object w:dxaOrig="1040" w:dyaOrig="400" w14:anchorId="1120E3B4">
          <v:shape id="_x0000_i1142" type="#_x0000_t75" style="width:51.9pt;height:20.1pt" o:ole="">
            <v:imagedata r:id="rId242" o:title=""/>
          </v:shape>
          <o:OLEObject Type="Embed" ProgID="Equation.DSMT4" ShapeID="_x0000_i1142" DrawAspect="Content" ObjectID="_1702151620" r:id="rId243"/>
        </w:object>
      </w:r>
      <w:r w:rsidR="00F61301" w:rsidRPr="00157E77">
        <w:rPr>
          <w:rFonts w:ascii="Times New Roman" w:hAnsi="Times New Roman"/>
          <w:sz w:val="24"/>
          <w:szCs w:val="24"/>
          <w:lang w:val="pt-BR"/>
        </w:rPr>
        <w:t>,</w:t>
      </w:r>
      <w:r w:rsidR="009E27BC" w:rsidRPr="00157E7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8A29CB" w:rsidRPr="00157E77">
        <w:rPr>
          <w:position w:val="-14"/>
        </w:rPr>
        <w:object w:dxaOrig="1200" w:dyaOrig="420" w14:anchorId="12D50D71">
          <v:shape id="_x0000_i1143" type="#_x0000_t75" style="width:60.3pt;height:21.4pt" o:ole="">
            <v:imagedata r:id="rId244" o:title=""/>
          </v:shape>
          <o:OLEObject Type="Embed" ProgID="Equation.DSMT4" ShapeID="_x0000_i1143" DrawAspect="Content" ObjectID="_1702151621" r:id="rId245"/>
        </w:object>
      </w:r>
      <w:r w:rsidR="00F61301" w:rsidRPr="00157E77">
        <w:rPr>
          <w:rFonts w:ascii="Times New Roman" w:hAnsi="Times New Roman"/>
          <w:sz w:val="24"/>
          <w:szCs w:val="24"/>
          <w:lang w:val="pt-BR"/>
        </w:rPr>
        <w:t>. Khi đó góc giữa chúng là</w:t>
      </w:r>
    </w:p>
    <w:p w14:paraId="3C9336D6" w14:textId="1CF9EF29" w:rsidR="00970EB2" w:rsidRPr="00157E77" w:rsidRDefault="00970EB2" w:rsidP="00CF63F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8A29CB" w:rsidRPr="00157E77">
        <w:rPr>
          <w:position w:val="-6"/>
        </w:rPr>
        <w:object w:dxaOrig="400" w:dyaOrig="279" w14:anchorId="7FB8C66D">
          <v:shape id="_x0000_i1144" type="#_x0000_t75" style="width:20.1pt;height:14.25pt" o:ole="">
            <v:imagedata r:id="rId246" o:title=""/>
          </v:shape>
          <o:OLEObject Type="Embed" ProgID="Equation.DSMT4" ShapeID="_x0000_i1144" DrawAspect="Content" ObjectID="_1702151622" r:id="rId247"/>
        </w:objec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8A29CB" w:rsidRPr="00157E77">
        <w:rPr>
          <w:position w:val="-6"/>
        </w:rPr>
        <w:object w:dxaOrig="400" w:dyaOrig="279" w14:anchorId="3D454F63">
          <v:shape id="_x0000_i1145" type="#_x0000_t75" style="width:20.1pt;height:14.25pt" o:ole="">
            <v:imagedata r:id="rId248" o:title=""/>
          </v:shape>
          <o:OLEObject Type="Embed" ProgID="Equation.DSMT4" ShapeID="_x0000_i1145" DrawAspect="Content" ObjectID="_1702151623" r:id="rId249"/>
        </w:objec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.</w: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8A29CB" w:rsidRPr="00157E77">
        <w:rPr>
          <w:position w:val="-6"/>
        </w:rPr>
        <w:object w:dxaOrig="400" w:dyaOrig="279" w14:anchorId="7680196F">
          <v:shape id="_x0000_i1146" type="#_x0000_t75" style="width:20.1pt;height:14.25pt" o:ole="">
            <v:imagedata r:id="rId250" o:title=""/>
          </v:shape>
          <o:OLEObject Type="Embed" ProgID="Equation.DSMT4" ShapeID="_x0000_i1146" DrawAspect="Content" ObjectID="_1702151624" r:id="rId251"/>
        </w:objec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8A29CB" w:rsidRPr="00157E77">
        <w:rPr>
          <w:position w:val="-6"/>
        </w:rPr>
        <w:object w:dxaOrig="499" w:dyaOrig="279" w14:anchorId="2C2AE848">
          <v:shape id="_x0000_i1147" type="#_x0000_t75" style="width:25.3pt;height:14.25pt" o:ole="">
            <v:imagedata r:id="rId252" o:title=""/>
          </v:shape>
          <o:OLEObject Type="Embed" ProgID="Equation.DSMT4" ShapeID="_x0000_i1147" DrawAspect="Content" ObjectID="_1702151625" r:id="rId253"/>
        </w:object>
      </w:r>
    </w:p>
    <w:p w14:paraId="76AB7845" w14:textId="328C9A8D" w:rsidR="00970EB2" w:rsidRPr="00157E77" w:rsidRDefault="00970EB2" w:rsidP="00CF63F9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 w:after="0" w:line="240" w:lineRule="auto"/>
        <w:ind w:left="993" w:hanging="993"/>
        <w:contextualSpacing/>
        <w:jc w:val="both"/>
        <w:rPr>
          <w:rFonts w:ascii="Times New Roman" w:hAnsi="Times New Roman"/>
          <w:sz w:val="24"/>
          <w:szCs w:val="24"/>
        </w:rPr>
      </w:pPr>
      <w:r w:rsidRPr="00157E77">
        <w:rPr>
          <w:rFonts w:ascii="Times New Roman" w:hAnsi="Times New Roman"/>
          <w:b/>
          <w:sz w:val="24"/>
          <w:szCs w:val="24"/>
        </w:rPr>
        <w:t>Câu 24.</w:t>
      </w:r>
      <w:r w:rsidRPr="00157E77">
        <w:rPr>
          <w:rFonts w:ascii="Times New Roman" w:hAnsi="Times New Roman"/>
          <w:b/>
          <w:sz w:val="24"/>
          <w:szCs w:val="24"/>
        </w:rPr>
        <w:tab/>
      </w:r>
      <w:r w:rsidR="00F61301" w:rsidRPr="00157E77">
        <w:rPr>
          <w:rFonts w:ascii="Times New Roman" w:hAnsi="Times New Roman"/>
          <w:sz w:val="24"/>
          <w:szCs w:val="24"/>
        </w:rPr>
        <w:t xml:space="preserve">Trong mặt phẳng </w:t>
      </w:r>
      <w:r w:rsidR="008A29CB" w:rsidRPr="00157E77">
        <w:rPr>
          <w:position w:val="-10"/>
        </w:rPr>
        <w:object w:dxaOrig="460" w:dyaOrig="320" w14:anchorId="3F1FD19E">
          <v:shape id="_x0000_i1148" type="#_x0000_t75" style="width:22.7pt;height:16.2pt" o:ole="">
            <v:imagedata r:id="rId254" o:title=""/>
          </v:shape>
          <o:OLEObject Type="Embed" ProgID="Equation.DSMT4" ShapeID="_x0000_i1148" DrawAspect="Content" ObjectID="_1702151626" r:id="rId255"/>
        </w:object>
      </w:r>
      <w:r w:rsidR="00F61301" w:rsidRPr="00157E77">
        <w:rPr>
          <w:rFonts w:ascii="Times New Roman" w:hAnsi="Times New Roman"/>
          <w:sz w:val="24"/>
          <w:szCs w:val="24"/>
        </w:rPr>
        <w:t xml:space="preserve"> cho </w:t>
      </w:r>
      <w:r w:rsidR="008A29CB" w:rsidRPr="00157E77">
        <w:rPr>
          <w:position w:val="-14"/>
        </w:rPr>
        <w:object w:dxaOrig="920" w:dyaOrig="400" w14:anchorId="31B9D513">
          <v:shape id="_x0000_i1149" type="#_x0000_t75" style="width:46.05pt;height:20.1pt" o:ole="">
            <v:imagedata r:id="rId256" o:title=""/>
          </v:shape>
          <o:OLEObject Type="Embed" ProgID="Equation.DSMT4" ShapeID="_x0000_i1149" DrawAspect="Content" ObjectID="_1702151627" r:id="rId257"/>
        </w:object>
      </w:r>
      <w:r w:rsidR="00F61301" w:rsidRPr="00157E77">
        <w:rPr>
          <w:rFonts w:ascii="Times New Roman" w:hAnsi="Times New Roman"/>
          <w:sz w:val="24"/>
          <w:szCs w:val="24"/>
        </w:rPr>
        <w:t>,</w:t>
      </w:r>
      <w:r w:rsidR="009E27BC" w:rsidRPr="00157E7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14"/>
        </w:rPr>
        <w:object w:dxaOrig="1080" w:dyaOrig="420" w14:anchorId="2611ACBB">
          <v:shape id="_x0000_i1150" type="#_x0000_t75" style="width:53.85pt;height:21.4pt" o:ole="">
            <v:imagedata r:id="rId258" o:title=""/>
          </v:shape>
          <o:OLEObject Type="Embed" ProgID="Equation.DSMT4" ShapeID="_x0000_i1150" DrawAspect="Content" ObjectID="_1702151628" r:id="rId259"/>
        </w:object>
      </w:r>
      <w:r w:rsidR="00F61301" w:rsidRPr="00157E77">
        <w:rPr>
          <w:rFonts w:ascii="Times New Roman" w:hAnsi="Times New Roman"/>
          <w:sz w:val="24"/>
          <w:szCs w:val="24"/>
        </w:rPr>
        <w:t xml:space="preserve">. Tích vô hướng của </w:t>
      </w:r>
      <w:r w:rsidR="008A29CB" w:rsidRPr="00157E77">
        <w:rPr>
          <w:position w:val="-4"/>
        </w:rPr>
        <w:object w:dxaOrig="200" w:dyaOrig="260" w14:anchorId="4A8FC2C8">
          <v:shape id="_x0000_i1151" type="#_x0000_t75" style="width:10.4pt;height:13.6pt" o:ole="">
            <v:imagedata r:id="rId260" o:title=""/>
          </v:shape>
          <o:OLEObject Type="Embed" ProgID="Equation.DSMT4" ShapeID="_x0000_i1151" DrawAspect="Content" ObjectID="_1702151629" r:id="rId261"/>
        </w:object>
      </w:r>
      <w:r w:rsidR="00F61301" w:rsidRPr="00157E77">
        <w:rPr>
          <w:rFonts w:ascii="Times New Roman" w:hAnsi="Times New Roman"/>
          <w:sz w:val="24"/>
          <w:szCs w:val="24"/>
        </w:rPr>
        <w:t xml:space="preserve"> vectơ </w:t>
      </w:r>
      <w:r w:rsidR="008A29CB" w:rsidRPr="00157E77">
        <w:rPr>
          <w:position w:val="-6"/>
        </w:rPr>
        <w:object w:dxaOrig="360" w:dyaOrig="340" w14:anchorId="04E1F6AF">
          <v:shape id="_x0000_i1152" type="#_x0000_t75" style="width:18.15pt;height:17.5pt" o:ole="">
            <v:imagedata r:id="rId262" o:title=""/>
          </v:shape>
          <o:OLEObject Type="Embed" ProgID="Equation.DSMT4" ShapeID="_x0000_i1152" DrawAspect="Content" ObjectID="_1702151630" r:id="rId263"/>
        </w:object>
      </w:r>
      <w:r w:rsidR="00F61301" w:rsidRPr="00157E77">
        <w:rPr>
          <w:rFonts w:ascii="Times New Roman" w:hAnsi="Times New Roman"/>
          <w:sz w:val="24"/>
          <w:szCs w:val="24"/>
        </w:rPr>
        <w:t xml:space="preserve"> là:</w:t>
      </w:r>
    </w:p>
    <w:p w14:paraId="2B31E8AD" w14:textId="5585C949" w:rsidR="00970EB2" w:rsidRPr="00157E77" w:rsidRDefault="00970EB2" w:rsidP="009E27BC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</w:pPr>
      <w:r w:rsidRPr="00157E7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A. </w:t>
      </w:r>
      <w:r w:rsidR="008A29CB" w:rsidRPr="00157E77">
        <w:rPr>
          <w:position w:val="-4"/>
        </w:rPr>
        <w:object w:dxaOrig="139" w:dyaOrig="260" w14:anchorId="032FE9DE">
          <v:shape id="_x0000_i1153" type="#_x0000_t75" style="width:7.15pt;height:13.6pt" o:ole="">
            <v:imagedata r:id="rId264" o:title=""/>
          </v:shape>
          <o:OLEObject Type="Embed" ProgID="Equation.DSMT4" ShapeID="_x0000_i1153" DrawAspect="Content" ObjectID="_1702151631" r:id="rId265"/>
        </w:object>
      </w:r>
      <w:r w:rsidRPr="00157E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ab/>
      </w:r>
      <w:r w:rsidRPr="00157E7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B. </w:t>
      </w:r>
      <w:r w:rsidR="008A29CB" w:rsidRPr="00157E77">
        <w:rPr>
          <w:position w:val="-4"/>
        </w:rPr>
        <w:object w:dxaOrig="200" w:dyaOrig="260" w14:anchorId="3169DF64">
          <v:shape id="_x0000_i1154" type="#_x0000_t75" style="width:10.4pt;height:13.6pt" o:ole="">
            <v:imagedata r:id="rId266" o:title=""/>
          </v:shape>
          <o:OLEObject Type="Embed" ProgID="Equation.DSMT4" ShapeID="_x0000_i1154" DrawAspect="Content" ObjectID="_1702151632" r:id="rId267"/>
        </w:object>
      </w:r>
      <w:r w:rsidRPr="00157E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ab/>
      </w:r>
      <w:r w:rsidRPr="00157E7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. </w:t>
      </w:r>
      <w:r w:rsidR="008A29CB" w:rsidRPr="00157E77">
        <w:rPr>
          <w:position w:val="-4"/>
        </w:rPr>
        <w:object w:dxaOrig="320" w:dyaOrig="260" w14:anchorId="3729236D">
          <v:shape id="_x0000_i1155" type="#_x0000_t75" style="width:16.2pt;height:13.6pt" o:ole="">
            <v:imagedata r:id="rId268" o:title=""/>
          </v:shape>
          <o:OLEObject Type="Embed" ProgID="Equation.DSMT4" ShapeID="_x0000_i1155" DrawAspect="Content" ObjectID="_1702151633" r:id="rId269"/>
        </w:object>
      </w:r>
      <w:r w:rsidRPr="00157E7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ab/>
      </w:r>
      <w:r w:rsidRPr="00157E7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D. </w:t>
      </w:r>
      <w:r w:rsidR="008A29CB" w:rsidRPr="00157E77">
        <w:rPr>
          <w:position w:val="-6"/>
        </w:rPr>
        <w:object w:dxaOrig="200" w:dyaOrig="279" w14:anchorId="4F5D76AA">
          <v:shape id="_x0000_i1156" type="#_x0000_t75" style="width:10.4pt;height:14.25pt" o:ole="">
            <v:imagedata r:id="rId270" o:title=""/>
          </v:shape>
          <o:OLEObject Type="Embed" ProgID="Equation.DSMT4" ShapeID="_x0000_i1156" DrawAspect="Content" ObjectID="_1702151634" r:id="rId271"/>
        </w:object>
      </w:r>
    </w:p>
    <w:p w14:paraId="34B80732" w14:textId="35A7F270" w:rsidR="00970EB2" w:rsidRPr="00157E77" w:rsidRDefault="00970EB2" w:rsidP="009E27B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25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E27BC" w:rsidRPr="00C63D3B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8A29CB" w:rsidRPr="00157E77">
        <w:rPr>
          <w:position w:val="-14"/>
        </w:rPr>
        <w:object w:dxaOrig="1160" w:dyaOrig="400" w14:anchorId="32CD8848">
          <v:shape id="_x0000_i1157" type="#_x0000_t75" style="width:57.75pt;height:20.1pt" o:ole="">
            <v:imagedata r:id="rId272" o:title=""/>
          </v:shape>
          <o:OLEObject Type="Embed" ProgID="Equation.DSMT4" ShapeID="_x0000_i1157" DrawAspect="Content" ObjectID="_1702151635" r:id="rId273"/>
        </w:object>
      </w:r>
      <w:r w:rsidR="00232D89" w:rsidRPr="00C63D3B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8A29CB" w:rsidRPr="00157E77">
        <w:rPr>
          <w:position w:val="-14"/>
        </w:rPr>
        <w:object w:dxaOrig="1140" w:dyaOrig="400" w14:anchorId="07905C85">
          <v:shape id="_x0000_i1158" type="#_x0000_t75" style="width:57.1pt;height:20.1pt" o:ole="">
            <v:imagedata r:id="rId274" o:title=""/>
          </v:shape>
          <o:OLEObject Type="Embed" ProgID="Equation.DSMT4" ShapeID="_x0000_i1158" DrawAspect="Content" ObjectID="_1702151636" r:id="rId275"/>
        </w:object>
      </w:r>
      <w:r w:rsidR="009E27BC" w:rsidRPr="00C63D3B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="008A29CB" w:rsidRPr="00157E77">
        <w:rPr>
          <w:position w:val="-6"/>
        </w:rPr>
        <w:object w:dxaOrig="460" w:dyaOrig="279" w14:anchorId="42631C9F">
          <v:shape id="_x0000_i1159" type="#_x0000_t75" style="width:22.7pt;height:14.25pt" o:ole="">
            <v:imagedata r:id="rId276" o:title=""/>
          </v:shape>
          <o:OLEObject Type="Embed" ProgID="Equation.DSMT4" ShapeID="_x0000_i1159" DrawAspect="Content" ObjectID="_1702151637" r:id="rId277"/>
        </w:object>
      </w:r>
      <w:r w:rsidR="009E27BC" w:rsidRPr="00C63D3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502E93E" w14:textId="71F73221" w:rsidR="001F7CC3" w:rsidRPr="00157E77" w:rsidRDefault="00970EB2" w:rsidP="009E27BC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E827CF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32D89" w:rsidRPr="00C63D3B">
        <w:rPr>
          <w:rFonts w:ascii="Times New Roman" w:hAnsi="Times New Roman" w:cs="Times New Roman"/>
          <w:sz w:val="24"/>
          <w:szCs w:val="24"/>
          <w:lang w:val="vi-VN"/>
        </w:rPr>
        <w:t>4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32D89" w:rsidRPr="00C63D3B">
        <w:rPr>
          <w:rFonts w:ascii="Times New Roman" w:hAnsi="Times New Roman" w:cs="Times New Roman"/>
          <w:sz w:val="24"/>
          <w:szCs w:val="24"/>
          <w:lang w:val="vi-VN"/>
        </w:rPr>
        <w:t>6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8"/>
        </w:rPr>
        <w:object w:dxaOrig="480" w:dyaOrig="360" w14:anchorId="0957074F">
          <v:shape id="_x0000_i1160" type="#_x0000_t75" style="width:24pt;height:18.15pt" o:ole="">
            <v:imagedata r:id="rId278" o:title=""/>
          </v:shape>
          <o:OLEObject Type="Embed" ProgID="Equation.DSMT4" ShapeID="_x0000_i1160" DrawAspect="Content" ObjectID="_1702151638" r:id="rId279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8"/>
        </w:rPr>
        <w:object w:dxaOrig="580" w:dyaOrig="360" w14:anchorId="114CB741">
          <v:shape id="_x0000_i1161" type="#_x0000_t75" style="width:29.2pt;height:18.15pt" o:ole="">
            <v:imagedata r:id="rId280" o:title=""/>
          </v:shape>
          <o:OLEObject Type="Embed" ProgID="Equation.DSMT4" ShapeID="_x0000_i1161" DrawAspect="Content" ObjectID="_1702151639" r:id="rId281"/>
        </w:object>
      </w:r>
    </w:p>
    <w:p w14:paraId="2B643EB6" w14:textId="77026F21" w:rsidR="00A64BB2" w:rsidRPr="00157E77" w:rsidRDefault="00A64BB2" w:rsidP="00E15A52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26.</w:t>
      </w:r>
      <w:r w:rsidR="00E15A52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E15A52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8A29CB" w:rsidRPr="00157E77">
        <w:rPr>
          <w:position w:val="-14"/>
        </w:rPr>
        <w:object w:dxaOrig="1100" w:dyaOrig="400" w14:anchorId="3F674D2A">
          <v:shape id="_x0000_i1162" type="#_x0000_t75" style="width:54.5pt;height:20.1pt" o:ole="">
            <v:imagedata r:id="rId282" o:title=""/>
          </v:shape>
          <o:OLEObject Type="Embed" ProgID="Equation.DSMT4" ShapeID="_x0000_i1162" DrawAspect="Content" ObjectID="_1702151640" r:id="rId283"/>
        </w:object>
      </w:r>
      <w:r w:rsidR="00E15A52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Khi đó </w:t>
      </w:r>
      <w:r w:rsidR="008A29CB" w:rsidRPr="00157E77">
        <w:rPr>
          <w:position w:val="-12"/>
        </w:rPr>
        <w:object w:dxaOrig="499" w:dyaOrig="360" w14:anchorId="7D446063">
          <v:shape id="_x0000_i1163" type="#_x0000_t75" style="width:25.3pt;height:18.15pt" o:ole="">
            <v:imagedata r:id="rId284" o:title=""/>
          </v:shape>
          <o:OLEObject Type="Embed" ProgID="Equation.DSMT4" ShapeID="_x0000_i1163" DrawAspect="Content" ObjectID="_1702151641" r:id="rId285"/>
        </w:object>
      </w:r>
      <w:r w:rsidR="00E15A52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14:paraId="4C8B15AA" w14:textId="38654844" w:rsidR="00E15A52" w:rsidRPr="00157E77" w:rsidRDefault="00E15A52" w:rsidP="005B7ACA">
      <w:pPr>
        <w:tabs>
          <w:tab w:val="left" w:pos="426"/>
          <w:tab w:val="left" w:pos="993"/>
          <w:tab w:val="left" w:pos="2880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900" w:dyaOrig="400" w14:anchorId="5362FF61">
          <v:shape id="_x0000_i1164" type="#_x0000_t75" style="width:44.75pt;height:20.1pt" o:ole="">
            <v:imagedata r:id="rId286" o:title=""/>
          </v:shape>
          <o:OLEObject Type="Embed" ProgID="Equation.DSMT4" ShapeID="_x0000_i1164" DrawAspect="Content" ObjectID="_1702151642" r:id="rId287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1840" w:dyaOrig="400" w14:anchorId="275BAC71">
          <v:shape id="_x0000_i1165" type="#_x0000_t75" style="width:92.1pt;height:20.1pt" o:ole="">
            <v:imagedata r:id="rId288" o:title=""/>
          </v:shape>
          <o:OLEObject Type="Embed" ProgID="Equation.DSMT4" ShapeID="_x0000_i1165" DrawAspect="Content" ObjectID="_1702151643" r:id="rId289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760" w:dyaOrig="400" w14:anchorId="20789473">
          <v:shape id="_x0000_i1166" type="#_x0000_t75" style="width:38.25pt;height:20.1pt" o:ole="">
            <v:imagedata r:id="rId290" o:title=""/>
          </v:shape>
          <o:OLEObject Type="Embed" ProgID="Equation.DSMT4" ShapeID="_x0000_i1166" DrawAspect="Content" ObjectID="_1702151644" r:id="rId291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="00862774" w:rsidRPr="00C63D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760" w:dyaOrig="400" w14:anchorId="2B0EB06E">
          <v:shape id="_x0000_i1167" type="#_x0000_t75" style="width:38.25pt;height:20.1pt" o:ole="">
            <v:imagedata r:id="rId292" o:title=""/>
          </v:shape>
          <o:OLEObject Type="Embed" ProgID="Equation.DSMT4" ShapeID="_x0000_i1167" DrawAspect="Content" ObjectID="_1702151645" r:id="rId293"/>
        </w:object>
      </w:r>
    </w:p>
    <w:p w14:paraId="187BF892" w14:textId="0B08ABA2" w:rsidR="00A64BB2" w:rsidRPr="00157E77" w:rsidRDefault="00A64BB2" w:rsidP="00E15A52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27.</w:t>
      </w:r>
      <w:r w:rsidR="00E15A52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E15A52" w:rsidRPr="00157E77">
        <w:rPr>
          <w:rFonts w:ascii="Times New Roman" w:hAnsi="Times New Roman" w:cs="Times New Roman"/>
          <w:sz w:val="24"/>
          <w:szCs w:val="24"/>
          <w:lang w:val="pt-BR"/>
        </w:rPr>
        <w:t xml:space="preserve">Cho </w:t>
      </w:r>
      <w:r w:rsidR="00FF677D" w:rsidRPr="00157E77">
        <w:rPr>
          <w:position w:val="-28"/>
        </w:rPr>
        <w:object w:dxaOrig="3800" w:dyaOrig="680" w14:anchorId="73EDC732">
          <v:shape id="_x0000_i1168" type="#_x0000_t75" style="width:190.7pt;height:33.75pt" o:ole="">
            <v:imagedata r:id="rId294" o:title=""/>
          </v:shape>
          <o:OLEObject Type="Embed" ProgID="Equation.DSMT4" ShapeID="_x0000_i1168" DrawAspect="Content" ObjectID="_1702151646" r:id="rId295"/>
        </w:object>
      </w:r>
      <w:r w:rsidR="00AB0B5A" w:rsidRPr="00C63D3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E15A52" w:rsidRPr="00157E77">
        <w:rPr>
          <w:rFonts w:ascii="Times New Roman" w:hAnsi="Times New Roman" w:cs="Times New Roman"/>
          <w:sz w:val="24"/>
          <w:szCs w:val="24"/>
          <w:lang w:val="pt-BR"/>
        </w:rPr>
        <w:t xml:space="preserve">Tìm </w:t>
      </w:r>
      <w:r w:rsidR="008A29CB" w:rsidRPr="00157E77">
        <w:rPr>
          <w:position w:val="-6"/>
        </w:rPr>
        <w:object w:dxaOrig="1160" w:dyaOrig="279" w14:anchorId="36BFF086">
          <v:shape id="_x0000_i1169" type="#_x0000_t75" style="width:57.75pt;height:14.25pt" o:ole="">
            <v:imagedata r:id="rId296" o:title=""/>
          </v:shape>
          <o:OLEObject Type="Embed" ProgID="Equation.DSMT4" ShapeID="_x0000_i1169" DrawAspect="Content" ObjectID="_1702151647" r:id="rId297"/>
        </w:object>
      </w:r>
    </w:p>
    <w:p w14:paraId="71E3EFE6" w14:textId="405DA7BA" w:rsidR="00E15A52" w:rsidRPr="00157E77" w:rsidRDefault="00E15A52" w:rsidP="00E15A52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28"/>
        </w:rPr>
        <w:object w:dxaOrig="760" w:dyaOrig="680" w14:anchorId="0DA9C131">
          <v:shape id="_x0000_i1170" type="#_x0000_t75" style="width:38.25pt;height:33.75pt" o:ole="">
            <v:imagedata r:id="rId298" o:title=""/>
          </v:shape>
          <o:OLEObject Type="Embed" ProgID="Equation.DSMT4" ShapeID="_x0000_i1170" DrawAspect="Content" ObjectID="_1702151648" r:id="rId299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28"/>
        </w:rPr>
        <w:object w:dxaOrig="780" w:dyaOrig="680" w14:anchorId="68FDFB52">
          <v:shape id="_x0000_i1171" type="#_x0000_t75" style="width:38.9pt;height:33.75pt" o:ole="">
            <v:imagedata r:id="rId300" o:title=""/>
          </v:shape>
          <o:OLEObject Type="Embed" ProgID="Equation.DSMT4" ShapeID="_x0000_i1171" DrawAspect="Content" ObjectID="_1702151649" r:id="rId301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28"/>
        </w:rPr>
        <w:object w:dxaOrig="800" w:dyaOrig="680" w14:anchorId="6B4E524E">
          <v:shape id="_x0000_i1172" type="#_x0000_t75" style="width:40.2pt;height:33.75pt" o:ole="">
            <v:imagedata r:id="rId302" o:title=""/>
          </v:shape>
          <o:OLEObject Type="Embed" ProgID="Equation.DSMT4" ShapeID="_x0000_i1172" DrawAspect="Content" ObjectID="_1702151650" r:id="rId303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28"/>
        </w:rPr>
        <w:object w:dxaOrig="780" w:dyaOrig="680" w14:anchorId="0C06B172">
          <v:shape id="_x0000_i1173" type="#_x0000_t75" style="width:38.9pt;height:33.75pt" o:ole="">
            <v:imagedata r:id="rId304" o:title=""/>
          </v:shape>
          <o:OLEObject Type="Embed" ProgID="Equation.DSMT4" ShapeID="_x0000_i1173" DrawAspect="Content" ObjectID="_1702151651" r:id="rId305"/>
        </w:object>
      </w:r>
    </w:p>
    <w:p w14:paraId="77EA9EC3" w14:textId="61B2525B" w:rsidR="00A64BB2" w:rsidRPr="00157E77" w:rsidRDefault="00A64BB2" w:rsidP="00300260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28.</w:t>
      </w:r>
      <w:r w:rsidR="00300260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300260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8A29CB" w:rsidRPr="00157E77">
        <w:rPr>
          <w:position w:val="-14"/>
        </w:rPr>
        <w:object w:dxaOrig="1160" w:dyaOrig="400" w14:anchorId="6A05DEBC">
          <v:shape id="_x0000_i1174" type="#_x0000_t75" style="width:57.75pt;height:20.1pt" o:ole="">
            <v:imagedata r:id="rId306" o:title=""/>
          </v:shape>
          <o:OLEObject Type="Embed" ProgID="Equation.DSMT4" ShapeID="_x0000_i1174" DrawAspect="Content" ObjectID="_1702151652" r:id="rId307"/>
        </w:object>
      </w:r>
      <w:r w:rsidR="00300260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="008A29CB" w:rsidRPr="00157E77">
        <w:rPr>
          <w:position w:val="-14"/>
        </w:rPr>
        <w:object w:dxaOrig="1120" w:dyaOrig="400" w14:anchorId="465D238F">
          <v:shape id="_x0000_i1175" type="#_x0000_t75" style="width:55.8pt;height:20.1pt" o:ole="">
            <v:imagedata r:id="rId308" o:title=""/>
          </v:shape>
          <o:OLEObject Type="Embed" ProgID="Equation.DSMT4" ShapeID="_x0000_i1175" DrawAspect="Content" ObjectID="_1702151653" r:id="rId309"/>
        </w:object>
      </w:r>
      <w:r w:rsidR="00300260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Tập hợp </w:t>
      </w:r>
      <w:r w:rsidR="008A29CB" w:rsidRPr="00157E77">
        <w:rPr>
          <w:position w:val="-4"/>
        </w:rPr>
        <w:object w:dxaOrig="660" w:dyaOrig="260" w14:anchorId="34ACD6D5">
          <v:shape id="_x0000_i1176" type="#_x0000_t75" style="width:33.1pt;height:13.6pt" o:ole="">
            <v:imagedata r:id="rId310" o:title=""/>
          </v:shape>
          <o:OLEObject Type="Embed" ProgID="Equation.DSMT4" ShapeID="_x0000_i1176" DrawAspect="Content" ObjectID="_1702151654" r:id="rId311"/>
        </w:object>
      </w:r>
      <w:r w:rsidR="00300260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14:paraId="5DD01BE4" w14:textId="341B6557" w:rsidR="00300260" w:rsidRPr="00157E77" w:rsidRDefault="00300260" w:rsidP="00300260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520" w:dyaOrig="400" w14:anchorId="21249606">
          <v:shape id="_x0000_i1177" type="#_x0000_t75" style="width:25.95pt;height:20.1pt" o:ole="">
            <v:imagedata r:id="rId312" o:title=""/>
          </v:shape>
          <o:OLEObject Type="Embed" ProgID="Equation.DSMT4" ShapeID="_x0000_i1177" DrawAspect="Content" ObjectID="_1702151655" r:id="rId313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4"/>
        </w:rPr>
        <w:object w:dxaOrig="260" w:dyaOrig="260" w14:anchorId="061F16A4">
          <v:shape id="_x0000_i1178" type="#_x0000_t75" style="width:13.6pt;height:13.6pt" o:ole="">
            <v:imagedata r:id="rId314" o:title=""/>
          </v:shape>
          <o:OLEObject Type="Embed" ProgID="Equation.DSMT4" ShapeID="_x0000_i1178" DrawAspect="Content" ObjectID="_1702151656" r:id="rId315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540" w:dyaOrig="400" w14:anchorId="3145B3E1">
          <v:shape id="_x0000_i1179" type="#_x0000_t75" style="width:27.25pt;height:20.1pt" o:ole="">
            <v:imagedata r:id="rId316" o:title=""/>
          </v:shape>
          <o:OLEObject Type="Embed" ProgID="Equation.DSMT4" ShapeID="_x0000_i1179" DrawAspect="Content" ObjectID="_1702151657" r:id="rId317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499" w:dyaOrig="400" w14:anchorId="6424E14D">
          <v:shape id="_x0000_i1180" type="#_x0000_t75" style="width:25.3pt;height:20.1pt" o:ole="">
            <v:imagedata r:id="rId318" o:title=""/>
          </v:shape>
          <o:OLEObject Type="Embed" ProgID="Equation.DSMT4" ShapeID="_x0000_i1180" DrawAspect="Content" ObjectID="_1702151658" r:id="rId319"/>
        </w:object>
      </w:r>
    </w:p>
    <w:p w14:paraId="22BE780A" w14:textId="34AE797A" w:rsidR="00300260" w:rsidRPr="00157E77" w:rsidRDefault="00A64BB2" w:rsidP="00300260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29.</w:t>
      </w:r>
      <w:r w:rsidR="00300260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300260" w:rsidRPr="00157E77">
        <w:rPr>
          <w:rFonts w:ascii="Times New Roman" w:hAnsi="Times New Roman" w:cs="Times New Roman"/>
          <w:sz w:val="24"/>
          <w:szCs w:val="24"/>
          <w:lang w:val="pt-BR"/>
        </w:rPr>
        <w:t xml:space="preserve">Cho </w:t>
      </w:r>
      <w:r w:rsidR="008A29CB" w:rsidRPr="00157E77">
        <w:rPr>
          <w:position w:val="-14"/>
        </w:rPr>
        <w:object w:dxaOrig="4280" w:dyaOrig="400" w14:anchorId="06617936">
          <v:shape id="_x0000_i1181" type="#_x0000_t75" style="width:214.7pt;height:20.1pt" o:ole="">
            <v:imagedata r:id="rId320" o:title=""/>
          </v:shape>
          <o:OLEObject Type="Embed" ProgID="Equation.DSMT4" ShapeID="_x0000_i1181" DrawAspect="Content" ObjectID="_1702151659" r:id="rId321"/>
        </w:object>
      </w:r>
      <w:r w:rsidR="00300260" w:rsidRPr="00157E77">
        <w:rPr>
          <w:rFonts w:ascii="Times New Roman" w:hAnsi="Times New Roman" w:cs="Times New Roman"/>
          <w:sz w:val="24"/>
          <w:szCs w:val="24"/>
          <w:lang w:val="pt-BR"/>
        </w:rPr>
        <w:t xml:space="preserve">. Khi đó </w:t>
      </w:r>
      <w:r w:rsidR="008A29CB" w:rsidRPr="00157E77">
        <w:rPr>
          <w:position w:val="-6"/>
        </w:rPr>
        <w:object w:dxaOrig="560" w:dyaOrig="279" w14:anchorId="356ECEDF">
          <v:shape id="_x0000_i1182" type="#_x0000_t75" style="width:27.9pt;height:14.25pt" o:ole="">
            <v:imagedata r:id="rId322" o:title=""/>
          </v:shape>
          <o:OLEObject Type="Embed" ProgID="Equation.DSMT4" ShapeID="_x0000_i1182" DrawAspect="Content" ObjectID="_1702151660" r:id="rId323"/>
        </w:object>
      </w:r>
      <w:r w:rsidR="00300260" w:rsidRPr="00157E77">
        <w:rPr>
          <w:rFonts w:ascii="Times New Roman" w:hAnsi="Times New Roman" w:cs="Times New Roman"/>
          <w:sz w:val="24"/>
          <w:szCs w:val="24"/>
          <w:lang w:val="pt-BR"/>
        </w:rPr>
        <w:t xml:space="preserve"> là:</w:t>
      </w:r>
    </w:p>
    <w:p w14:paraId="3AAFFE68" w14:textId="14008ADD" w:rsidR="00A64BB2" w:rsidRPr="00157E77" w:rsidRDefault="00300260" w:rsidP="00300260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680" w:dyaOrig="400" w14:anchorId="29BE7DCB">
          <v:shape id="_x0000_i1183" type="#_x0000_t75" style="width:33.75pt;height:20.1pt" o:ole="">
            <v:imagedata r:id="rId324" o:title=""/>
          </v:shape>
          <o:OLEObject Type="Embed" ProgID="Equation.DSMT4" ShapeID="_x0000_i1183" DrawAspect="Content" ObjectID="_1702151661" r:id="rId325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700" w:dyaOrig="400" w14:anchorId="240AB199">
          <v:shape id="_x0000_i1184" type="#_x0000_t75" style="width:35.05pt;height:20.1pt" o:ole="">
            <v:imagedata r:id="rId326" o:title=""/>
          </v:shape>
          <o:OLEObject Type="Embed" ProgID="Equation.DSMT4" ShapeID="_x0000_i1184" DrawAspect="Content" ObjectID="_1702151662" r:id="rId327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900" w:dyaOrig="400" w14:anchorId="01AFD347">
          <v:shape id="_x0000_i1185" type="#_x0000_t75" style="width:44.75pt;height:20.1pt" o:ole="">
            <v:imagedata r:id="rId328" o:title=""/>
          </v:shape>
          <o:OLEObject Type="Embed" ProgID="Equation.DSMT4" ShapeID="_x0000_i1185" DrawAspect="Content" ObjectID="_1702151663" r:id="rId329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780" w:dyaOrig="400" w14:anchorId="147178A1">
          <v:shape id="_x0000_i1186" type="#_x0000_t75" style="width:38.9pt;height:20.1pt" o:ole="">
            <v:imagedata r:id="rId330" o:title=""/>
          </v:shape>
          <o:OLEObject Type="Embed" ProgID="Equation.DSMT4" ShapeID="_x0000_i1186" DrawAspect="Content" ObjectID="_1702151664" r:id="rId331"/>
        </w:object>
      </w:r>
    </w:p>
    <w:p w14:paraId="099A60D8" w14:textId="3C4DF251" w:rsidR="00300260" w:rsidRPr="00157E77" w:rsidRDefault="00A64BB2" w:rsidP="00300260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30.</w:t>
      </w:r>
      <w:r w:rsidR="00300260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300260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8A29CB" w:rsidRPr="00157E77">
        <w:rPr>
          <w:position w:val="-14"/>
        </w:rPr>
        <w:object w:dxaOrig="1080" w:dyaOrig="400" w14:anchorId="6E568A8D">
          <v:shape id="_x0000_i1187" type="#_x0000_t75" style="width:53.85pt;height:20.1pt" o:ole="">
            <v:imagedata r:id="rId332" o:title=""/>
          </v:shape>
          <o:OLEObject Type="Embed" ProgID="Equation.DSMT4" ShapeID="_x0000_i1187" DrawAspect="Content" ObjectID="_1702151665" r:id="rId333"/>
        </w:object>
      </w:r>
      <w:r w:rsidR="00300260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="008A29CB" w:rsidRPr="00157E77">
        <w:rPr>
          <w:position w:val="-14"/>
        </w:rPr>
        <w:object w:dxaOrig="980" w:dyaOrig="400" w14:anchorId="2ABF9771">
          <v:shape id="_x0000_i1188" type="#_x0000_t75" style="width:49.3pt;height:20.1pt" o:ole="">
            <v:imagedata r:id="rId334" o:title=""/>
          </v:shape>
          <o:OLEObject Type="Embed" ProgID="Equation.DSMT4" ShapeID="_x0000_i1188" DrawAspect="Content" ObjectID="_1702151666" r:id="rId335"/>
        </w:object>
      </w:r>
      <w:r w:rsidR="00300260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và</w:t>
      </w:r>
      <w:r w:rsidR="00300260" w:rsidRPr="00157E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A29CB" w:rsidRPr="00157E77">
        <w:rPr>
          <w:position w:val="-14"/>
        </w:rPr>
        <w:object w:dxaOrig="980" w:dyaOrig="400" w14:anchorId="50EA90F0">
          <v:shape id="_x0000_i1189" type="#_x0000_t75" style="width:49.3pt;height:20.1pt" o:ole="">
            <v:imagedata r:id="rId336" o:title=""/>
          </v:shape>
          <o:OLEObject Type="Embed" ProgID="Equation.DSMT4" ShapeID="_x0000_i1189" DrawAspect="Content" ObjectID="_1702151667" r:id="rId337"/>
        </w:object>
      </w:r>
      <w:r w:rsidR="00300260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Khi đó tập </w:t>
      </w:r>
      <w:r w:rsidR="008A29CB" w:rsidRPr="00157E77">
        <w:rPr>
          <w:position w:val="-14"/>
        </w:rPr>
        <w:object w:dxaOrig="1260" w:dyaOrig="400" w14:anchorId="351A23D2">
          <v:shape id="_x0000_i1190" type="#_x0000_t75" style="width:62.9pt;height:20.1pt" o:ole="">
            <v:imagedata r:id="rId338" o:title=""/>
          </v:shape>
          <o:OLEObject Type="Embed" ProgID="Equation.DSMT4" ShapeID="_x0000_i1190" DrawAspect="Content" ObjectID="_1702151668" r:id="rId339"/>
        </w:object>
      </w:r>
      <w:r w:rsidR="00300260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14:paraId="686C3275" w14:textId="6B441DAB" w:rsidR="00A64BB2" w:rsidRPr="00157E77" w:rsidRDefault="00300260" w:rsidP="00300260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560" w:dyaOrig="400" w14:anchorId="2EDC689B">
          <v:shape id="_x0000_i1191" type="#_x0000_t75" style="width:27.9pt;height:20.1pt" o:ole="">
            <v:imagedata r:id="rId340" o:title=""/>
          </v:shape>
          <o:OLEObject Type="Embed" ProgID="Equation.DSMT4" ShapeID="_x0000_i1191" DrawAspect="Content" ObjectID="_1702151669" r:id="rId341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680" w:dyaOrig="400" w14:anchorId="5F4B0DF0">
          <v:shape id="_x0000_i1192" type="#_x0000_t75" style="width:33.75pt;height:20.1pt" o:ole="">
            <v:imagedata r:id="rId342" o:title=""/>
          </v:shape>
          <o:OLEObject Type="Embed" ProgID="Equation.DSMT4" ShapeID="_x0000_i1192" DrawAspect="Content" ObjectID="_1702151670" r:id="rId343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6"/>
        </w:rPr>
        <w:object w:dxaOrig="260" w:dyaOrig="279" w14:anchorId="123BBBCD">
          <v:shape id="_x0000_i1193" type="#_x0000_t75" style="width:13.6pt;height:14.25pt" o:ole="">
            <v:imagedata r:id="rId344" o:title=""/>
          </v:shape>
          <o:OLEObject Type="Embed" ProgID="Equation.DSMT4" ShapeID="_x0000_i1193" DrawAspect="Content" ObjectID="_1702151671" r:id="rId345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540" w:dyaOrig="400" w14:anchorId="7EFB34BF">
          <v:shape id="_x0000_i1194" type="#_x0000_t75" style="width:27.25pt;height:20.1pt" o:ole="">
            <v:imagedata r:id="rId346" o:title=""/>
          </v:shape>
          <o:OLEObject Type="Embed" ProgID="Equation.DSMT4" ShapeID="_x0000_i1194" DrawAspect="Content" ObjectID="_1702151672" r:id="rId347"/>
        </w:object>
      </w:r>
    </w:p>
    <w:p w14:paraId="717A9FFD" w14:textId="1CC1F0DC" w:rsidR="00C41D37" w:rsidRPr="00157E77" w:rsidRDefault="00A64BB2" w:rsidP="00CF63F9">
      <w:pPr>
        <w:tabs>
          <w:tab w:val="left" w:pos="992"/>
          <w:tab w:val="left" w:pos="3402"/>
          <w:tab w:val="left" w:pos="5670"/>
          <w:tab w:val="left" w:pos="7938"/>
        </w:tabs>
        <w:spacing w:before="120" w:after="0" w:line="240" w:lineRule="auto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31</w:t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EE14F5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Bảng biến thiên nào dưới đây là của hàm số </w:t>
      </w:r>
      <w:r w:rsidR="008A29CB" w:rsidRPr="00157E77">
        <w:rPr>
          <w:position w:val="-10"/>
        </w:rPr>
        <w:object w:dxaOrig="1680" w:dyaOrig="360" w14:anchorId="15D9D81C">
          <v:shape id="_x0000_i1195" type="#_x0000_t75" style="width:83.7pt;height:18.15pt" o:ole="">
            <v:imagedata r:id="rId348" o:title=""/>
          </v:shape>
          <o:OLEObject Type="Embed" ProgID="Equation.DSMT4" ShapeID="_x0000_i1195" DrawAspect="Content" ObjectID="_1702151673" r:id="rId349"/>
        </w:object>
      </w:r>
      <w:r w:rsidR="00EE14F5" w:rsidRPr="00157E77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6AC7B550" w14:textId="75F10FDE" w:rsidR="00FC5F56" w:rsidRPr="00157E77" w:rsidRDefault="00C41D37" w:rsidP="00CF63F9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A.</w:t>
      </w:r>
      <w:r w:rsidR="00FC5F56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FC5F56" w:rsidRPr="00157E77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9D38900" wp14:editId="633B8849">
                <wp:extent cx="1752600" cy="685800"/>
                <wp:effectExtent l="0" t="0" r="0" b="0"/>
                <wp:docPr id="1626242115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2600" cy="685800"/>
                          <a:chOff x="13172" y="138300"/>
                          <a:chExt cx="21601" cy="21600"/>
                        </a:xfrm>
                      </wpg:grpSpPr>
                      <wps:wsp>
                        <wps:cNvPr id="1626242116" name="Line 2236"/>
                        <wps:cNvCnPr>
                          <a:cxnSpLocks noChangeShapeType="1"/>
                        </wps:cNvCnPr>
                        <wps:spPr bwMode="auto">
                          <a:xfrm>
                            <a:off x="13172" y="143473"/>
                            <a:ext cx="207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6242117" name="Line 2237"/>
                        <wps:cNvCnPr>
                          <a:cxnSpLocks noChangeShapeType="1"/>
                        </wps:cNvCnPr>
                        <wps:spPr bwMode="auto">
                          <a:xfrm>
                            <a:off x="16595" y="138301"/>
                            <a:ext cx="0" cy="205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6242118" name="Text Box 2238"/>
                        <wps:cNvSpPr txBox="1">
                          <a:spLocks noChangeArrowheads="1"/>
                        </wps:cNvSpPr>
                        <wps:spPr bwMode="auto">
                          <a:xfrm>
                            <a:off x="31586" y="138301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91A92F" w14:textId="77777777" w:rsidR="00785832" w:rsidRPr="002C6CA6" w:rsidRDefault="00785832" w:rsidP="00FC5F56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6242119" name="Text Box 2239"/>
                        <wps:cNvSpPr txBox="1">
                          <a:spLocks noChangeArrowheads="1"/>
                        </wps:cNvSpPr>
                        <wps:spPr bwMode="auto">
                          <a:xfrm>
                            <a:off x="17186" y="138301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89C601" w14:textId="77777777" w:rsidR="00785832" w:rsidRPr="002C6CA6" w:rsidRDefault="00785832" w:rsidP="00FC5F56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6242120" name="Text Box 2240"/>
                        <wps:cNvSpPr txBox="1">
                          <a:spLocks noChangeArrowheads="1"/>
                        </wps:cNvSpPr>
                        <wps:spPr bwMode="auto">
                          <a:xfrm>
                            <a:off x="14119" y="138300"/>
                            <a:ext cx="1573" cy="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0CC800" w14:textId="1AD0C86B" w:rsidR="00785832" w:rsidRPr="002C6CA6" w:rsidRDefault="00785832" w:rsidP="00FC5F56">
                              <w:r w:rsidRPr="008A29CB">
                                <w:rPr>
                                  <w:position w:val="-6"/>
                                </w:rPr>
                                <w:object w:dxaOrig="200" w:dyaOrig="220" w14:anchorId="0222FF2F">
                                  <v:shape id="_x0000_i1197" type="#_x0000_t75" style="width:10.4pt;height:11.05pt" o:ole="">
                                    <v:imagedata r:id="rId350" o:title=""/>
                                  </v:shape>
                                  <o:OLEObject Type="Embed" ProgID="Equation.DSMT4" ShapeID="_x0000_i1197" DrawAspect="Content" ObjectID="_1702151794" r:id="rId35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6242121" name="Text Box 2242"/>
                        <wps:cNvSpPr txBox="1">
                          <a:spLocks noChangeArrowheads="1"/>
                        </wps:cNvSpPr>
                        <wps:spPr bwMode="auto">
                          <a:xfrm>
                            <a:off x="14119" y="144380"/>
                            <a:ext cx="1730" cy="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D12AB3" w14:textId="00EEB70C" w:rsidR="00785832" w:rsidRPr="002C6CA6" w:rsidRDefault="00785832" w:rsidP="00FC5F56">
                              <w:r w:rsidRPr="008A29CB">
                                <w:rPr>
                                  <w:position w:val="-10"/>
                                </w:rPr>
                                <w:object w:dxaOrig="220" w:dyaOrig="260" w14:anchorId="37967983">
                                  <v:shape id="_x0000_i1199" type="#_x0000_t75" style="width:11.05pt;height:13.6pt" o:ole="">
                                    <v:imagedata r:id="rId352" o:title=""/>
                                  </v:shape>
                                  <o:OLEObject Type="Embed" ProgID="Equation.DSMT4" ShapeID="_x0000_i1199" DrawAspect="Content" ObjectID="_1702151795" r:id="rId35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6242122" name="Line 2244"/>
                        <wps:cNvCnPr>
                          <a:cxnSpLocks noChangeShapeType="1"/>
                        </wps:cNvCnPr>
                        <wps:spPr bwMode="auto">
                          <a:xfrm flipV="1">
                            <a:off x="18838" y="147123"/>
                            <a:ext cx="5666" cy="73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6242123" name="Line 224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156" y="147732"/>
                            <a:ext cx="5666" cy="73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6242124" name="Text Box 2246"/>
                        <wps:cNvSpPr txBox="1">
                          <a:spLocks noChangeArrowheads="1"/>
                        </wps:cNvSpPr>
                        <wps:spPr bwMode="auto">
                          <a:xfrm>
                            <a:off x="17068" y="152599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080490" w14:textId="77777777" w:rsidR="00785832" w:rsidRPr="002C6CA6" w:rsidRDefault="00785832" w:rsidP="00FC5F56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6242125" name="Text Box 224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0" y="151687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87221A" w14:textId="77777777" w:rsidR="00785832" w:rsidRPr="002C6CA6" w:rsidRDefault="00785832" w:rsidP="00FC5F56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6242126" name="Text Box 2248"/>
                        <wps:cNvSpPr txBox="1">
                          <a:spLocks noChangeArrowheads="1"/>
                        </wps:cNvSpPr>
                        <wps:spPr bwMode="auto">
                          <a:xfrm>
                            <a:off x="24740" y="144690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72CEEA" w14:textId="77777777" w:rsidR="00785832" w:rsidRPr="002C6CA6" w:rsidRDefault="00785832" w:rsidP="00FC5F56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6242127" name="Text Box 2249"/>
                        <wps:cNvSpPr txBox="1">
                          <a:spLocks noChangeArrowheads="1"/>
                        </wps:cNvSpPr>
                        <wps:spPr bwMode="auto">
                          <a:xfrm>
                            <a:off x="24858" y="138301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378EBF" w14:textId="77777777" w:rsidR="00785832" w:rsidRPr="002C6CA6" w:rsidRDefault="00785832" w:rsidP="00FC5F56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9D38900" id="Group 1" o:spid="_x0000_s1026" style="width:138pt;height:54pt;mso-position-horizontal-relative:char;mso-position-vertical-relative:line" coordorigin="13172,138300" coordsize="2160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">
                <v:line id="Line 2236" o:spid="_x0000_s1027" style="position:absolute;visibility:visible;mso-wrap-style:square" from="13172,143473" to="33915,143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"/>
                <v:line id="Line 2237" o:spid="_x0000_s1028" style="position:absolute;visibility:visible;mso-wrap-style:square" from="16595,138301" to="16595,158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38" o:spid="_x0000_s1029" type="#_x0000_t202" style="position:absolute;left:31586;top:138301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" filled="f" stroked="f">
                  <v:textbox inset="0,0,0,0">
                    <w:txbxContent>
                      <w:p w14:paraId="4891A92F" w14:textId="77777777" w:rsidR="00785832" w:rsidRPr="002C6CA6" w:rsidRDefault="00785832" w:rsidP="00FC5F56">
                        <w:r>
                          <w:t>+∞</w:t>
                        </w:r>
                      </w:p>
                    </w:txbxContent>
                  </v:textbox>
                </v:shape>
                <v:shape id="Text Box 2239" o:spid="_x0000_s1030" type="#_x0000_t202" style="position:absolute;left:17186;top:138301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" filled="f" stroked="f">
                  <v:textbox inset="0,0,0,0">
                    <w:txbxContent>
                      <w:p w14:paraId="0089C601" w14:textId="77777777" w:rsidR="00785832" w:rsidRPr="002C6CA6" w:rsidRDefault="00785832" w:rsidP="00FC5F56">
                        <w:r>
                          <w:t>–∞</w:t>
                        </w:r>
                      </w:p>
                    </w:txbxContent>
                  </v:textbox>
                </v:shape>
                <v:shape id="Text Box 2240" o:spid="_x0000_s1031" type="#_x0000_t202" style="position:absolute;left:14119;top:138300;width:1573;height:90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" filled="f" stroked="f">
                  <v:textbox style="mso-fit-shape-to-text:t" inset="0,0,0,0">
                    <w:txbxContent>
                      <w:p w14:paraId="1A0CC800" w14:textId="1AD0C86B" w:rsidR="00785832" w:rsidRPr="002C6CA6" w:rsidRDefault="00785832" w:rsidP="00FC5F56">
                        <w:r w:rsidRPr="008A29CB">
                          <w:rPr>
                            <w:position w:val="-6"/>
                          </w:rPr>
                          <w:object w:dxaOrig="200" w:dyaOrig="220" w14:anchorId="0222FF2F">
                            <v:shape id="_x0000_i1197" type="#_x0000_t75" style="width:10.15pt;height:10.95pt" o:ole="">
                              <v:imagedata r:id="rId354" o:title=""/>
                            </v:shape>
                            <o:OLEObject Type="Embed" ProgID="Equation.DSMT4" ShapeID="_x0000_i1197" DrawAspect="Content" ObjectID="_1701706937" r:id="rId355"/>
                          </w:object>
                        </w:r>
                      </w:p>
                    </w:txbxContent>
                  </v:textbox>
                </v:shape>
                <v:shape id="Text Box 2242" o:spid="_x0000_s1032" type="#_x0000_t202" style="position:absolute;left:14119;top:144380;width:1730;height:90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" filled="f" stroked="f">
                  <v:textbox style="mso-fit-shape-to-text:t" inset="0,0,0,0">
                    <w:txbxContent>
                      <w:p w14:paraId="38D12AB3" w14:textId="00EEB70C" w:rsidR="00785832" w:rsidRPr="002C6CA6" w:rsidRDefault="00785832" w:rsidP="00FC5F56">
                        <w:r w:rsidRPr="008A29CB">
                          <w:rPr>
                            <w:position w:val="-10"/>
                          </w:rPr>
                          <w:object w:dxaOrig="220" w:dyaOrig="260" w14:anchorId="37967983">
                            <v:shape id="_x0000_i1199" type="#_x0000_t75" style="width:10.95pt;height:13.3pt" o:ole="">
                              <v:imagedata r:id="rId356" o:title=""/>
                            </v:shape>
                            <o:OLEObject Type="Embed" ProgID="Equation.DSMT4" ShapeID="_x0000_i1199" DrawAspect="Content" ObjectID="_1701706938" r:id="rId357"/>
                          </w:object>
                        </w:r>
                      </w:p>
                    </w:txbxContent>
                  </v:textbox>
                </v:shape>
                <v:line id="Line 2244" o:spid="_x0000_s1033" style="position:absolute;flip:y;visibility:visible;mso-wrap-style:square" from="18838,147123" to="24504,154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">
                  <v:stroke endarrow="block"/>
                </v:line>
                <v:line id="Line 2245" o:spid="_x0000_s1034" style="position:absolute;flip:x y;visibility:visible;mso-wrap-style:square" from="26156,147732" to="31822,155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">
                  <v:stroke startarrow="block"/>
                </v:line>
                <v:shape id="Text Box 2246" o:spid="_x0000_s1035" type="#_x0000_t202" style="position:absolute;left:17068;top:152599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" filled="f" stroked="f">
                  <v:textbox inset="0,0,0,0">
                    <w:txbxContent>
                      <w:p w14:paraId="3B080490" w14:textId="77777777" w:rsidR="00785832" w:rsidRPr="002C6CA6" w:rsidRDefault="00785832" w:rsidP="00FC5F56">
                        <w:r>
                          <w:t>–∞</w:t>
                        </w:r>
                      </w:p>
                    </w:txbxContent>
                  </v:textbox>
                </v:shape>
                <v:shape id="Text Box 2247" o:spid="_x0000_s1036" type="#_x0000_t202" style="position:absolute;left:31940;top:151687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" filled="f" stroked="f">
                  <v:textbox inset="0,0,0,0">
                    <w:txbxContent>
                      <w:p w14:paraId="5087221A" w14:textId="77777777" w:rsidR="00785832" w:rsidRPr="002C6CA6" w:rsidRDefault="00785832" w:rsidP="00FC5F56">
                        <w:r>
                          <w:t>–∞</w:t>
                        </w:r>
                      </w:p>
                    </w:txbxContent>
                  </v:textbox>
                </v:shape>
                <v:shape id="Text Box 2248" o:spid="_x0000_s1037" type="#_x0000_t202" style="position:absolute;left:24740;top:144690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" filled="f" stroked="f">
                  <v:textbox inset="0,0,0,0">
                    <w:txbxContent>
                      <w:p w14:paraId="4972CEEA" w14:textId="77777777" w:rsidR="00785832" w:rsidRPr="002C6CA6" w:rsidRDefault="00785832" w:rsidP="00FC5F56">
                        <w:r>
                          <w:t>1</w:t>
                        </w:r>
                      </w:p>
                    </w:txbxContent>
                  </v:textbox>
                </v:shape>
                <v:shape id="Text Box 2249" o:spid="_x0000_s1038" type="#_x0000_t202" style="position:absolute;left:24858;top:138301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" filled="f" stroked="f">
                  <v:textbox inset="0,0,0,0">
                    <w:txbxContent>
                      <w:p w14:paraId="38378EBF" w14:textId="77777777" w:rsidR="00785832" w:rsidRPr="002C6CA6" w:rsidRDefault="00785832" w:rsidP="00FC5F56">
                        <w: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FC5F56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="00FC5F56" w:rsidRPr="00157E77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t xml:space="preserve"> </w:t>
      </w:r>
      <w:r w:rsidR="00FC5F56" w:rsidRPr="00157E77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C79D057" wp14:editId="283A7CF6">
                <wp:extent cx="1714500" cy="704850"/>
                <wp:effectExtent l="0" t="0" r="0" b="0"/>
                <wp:docPr id="5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704850"/>
                          <a:chOff x="52872" y="132110"/>
                          <a:chExt cx="21600" cy="21600"/>
                        </a:xfrm>
                      </wpg:grpSpPr>
                      <wps:wsp>
                        <wps:cNvPr id="55" name="Line 2253"/>
                        <wps:cNvCnPr>
                          <a:cxnSpLocks noChangeShapeType="1"/>
                        </wps:cNvCnPr>
                        <wps:spPr bwMode="auto">
                          <a:xfrm>
                            <a:off x="52872" y="137072"/>
                            <a:ext cx="210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2254"/>
                        <wps:cNvCnPr>
                          <a:cxnSpLocks noChangeShapeType="1"/>
                        </wps:cNvCnPr>
                        <wps:spPr bwMode="auto">
                          <a:xfrm>
                            <a:off x="56352" y="132110"/>
                            <a:ext cx="0" cy="197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Text Box 2255"/>
                        <wps:cNvSpPr txBox="1">
                          <a:spLocks noChangeArrowheads="1"/>
                        </wps:cNvSpPr>
                        <wps:spPr bwMode="auto">
                          <a:xfrm>
                            <a:off x="71592" y="132110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731249" w14:textId="77777777" w:rsidR="00785832" w:rsidRPr="002C6CA6" w:rsidRDefault="00785832" w:rsidP="00FC5F56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Text Box 2256"/>
                        <wps:cNvSpPr txBox="1">
                          <a:spLocks noChangeArrowheads="1"/>
                        </wps:cNvSpPr>
                        <wps:spPr bwMode="auto">
                          <a:xfrm>
                            <a:off x="56952" y="132110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105713" w14:textId="77777777" w:rsidR="00785832" w:rsidRPr="002C6CA6" w:rsidRDefault="00785832" w:rsidP="00FC5F56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Text Box 2257"/>
                        <wps:cNvSpPr txBox="1">
                          <a:spLocks noChangeArrowheads="1"/>
                        </wps:cNvSpPr>
                        <wps:spPr bwMode="auto">
                          <a:xfrm>
                            <a:off x="53832" y="132110"/>
                            <a:ext cx="1608" cy="8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5F5AB0" w14:textId="3D86C130" w:rsidR="00785832" w:rsidRPr="002C6CA6" w:rsidRDefault="00785832" w:rsidP="00FC5F56">
                              <w:r w:rsidRPr="008A29CB">
                                <w:rPr>
                                  <w:position w:val="-6"/>
                                </w:rPr>
                                <w:object w:dxaOrig="200" w:dyaOrig="220" w14:anchorId="2FE19F7E">
                                  <v:shape id="_x0000_i1201" type="#_x0000_t75" style="width:10.4pt;height:11.05pt" o:ole="">
                                    <v:imagedata r:id="rId358" o:title=""/>
                                  </v:shape>
                                  <o:OLEObject Type="Embed" ProgID="Equation.DSMT4" ShapeID="_x0000_i1201" DrawAspect="Content" ObjectID="_1702151796" r:id="rId35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" name="Text Box 2259"/>
                        <wps:cNvSpPr txBox="1">
                          <a:spLocks noChangeArrowheads="1"/>
                        </wps:cNvSpPr>
                        <wps:spPr bwMode="auto">
                          <a:xfrm>
                            <a:off x="53832" y="137948"/>
                            <a:ext cx="1768" cy="8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B05E2F" w14:textId="69C2CD0D" w:rsidR="00785832" w:rsidRPr="002C6CA6" w:rsidRDefault="00785832" w:rsidP="00FC5F56">
                              <w:r w:rsidRPr="008A29CB">
                                <w:rPr>
                                  <w:position w:val="-10"/>
                                </w:rPr>
                                <w:object w:dxaOrig="220" w:dyaOrig="260" w14:anchorId="2CE5162D">
                                  <v:shape id="_x0000_i1203" type="#_x0000_t75" style="width:11.05pt;height:13.6pt" o:ole="">
                                    <v:imagedata r:id="rId360" o:title=""/>
                                  </v:shape>
                                  <o:OLEObject Type="Embed" ProgID="Equation.DSMT4" ShapeID="_x0000_i1203" DrawAspect="Content" ObjectID="_1702151797" r:id="rId36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" name="Line 2261"/>
                        <wps:cNvCnPr>
                          <a:cxnSpLocks noChangeShapeType="1"/>
                        </wps:cNvCnPr>
                        <wps:spPr bwMode="auto">
                          <a:xfrm>
                            <a:off x="58632" y="142326"/>
                            <a:ext cx="5760" cy="70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2262"/>
                        <wps:cNvCnPr>
                          <a:cxnSpLocks noChangeShapeType="1"/>
                        </wps:cNvCnPr>
                        <wps:spPr bwMode="auto">
                          <a:xfrm flipH="1">
                            <a:off x="66072" y="142910"/>
                            <a:ext cx="5760" cy="70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Text Box 2263"/>
                        <wps:cNvSpPr txBox="1">
                          <a:spLocks noChangeArrowheads="1"/>
                        </wps:cNvSpPr>
                        <wps:spPr bwMode="auto">
                          <a:xfrm>
                            <a:off x="57072" y="137364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5AAB26" w14:textId="77777777" w:rsidR="00785832" w:rsidRPr="002C6CA6" w:rsidRDefault="00785832" w:rsidP="00FC5F56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6242112" name="Text Box 2264"/>
                        <wps:cNvSpPr txBox="1">
                          <a:spLocks noChangeArrowheads="1"/>
                        </wps:cNvSpPr>
                        <wps:spPr bwMode="auto">
                          <a:xfrm>
                            <a:off x="71592" y="138532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60B436" w14:textId="77777777" w:rsidR="00785832" w:rsidRPr="002C6CA6" w:rsidRDefault="00785832" w:rsidP="00FC5F56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6242113" name="Text Box 2265"/>
                        <wps:cNvSpPr txBox="1">
                          <a:spLocks noChangeArrowheads="1"/>
                        </wps:cNvSpPr>
                        <wps:spPr bwMode="auto">
                          <a:xfrm>
                            <a:off x="64632" y="146705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407E7B" w14:textId="77777777" w:rsidR="00785832" w:rsidRPr="002C6CA6" w:rsidRDefault="00785832" w:rsidP="00FC5F56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6242114" name="Text Box 2266"/>
                        <wps:cNvSpPr txBox="1">
                          <a:spLocks noChangeArrowheads="1"/>
                        </wps:cNvSpPr>
                        <wps:spPr bwMode="auto">
                          <a:xfrm>
                            <a:off x="64752" y="132110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A5C787" w14:textId="77777777" w:rsidR="00785832" w:rsidRPr="002C6CA6" w:rsidRDefault="00785832" w:rsidP="00FC5F56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C79D057" id="Group 14" o:spid="_x0000_s1039" style="width:135pt;height:55.5pt;mso-position-horizontal-relative:char;mso-position-vertical-relative:line" coordorigin="52872,132110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">
                <v:line id="Line 2253" o:spid="_x0000_s1040" style="position:absolute;visibility:visible;mso-wrap-style:square" from="52872,137072" to="73960,137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<v:line id="Line 2254" o:spid="_x0000_s1041" style="position:absolute;visibility:visible;mso-wrap-style:square" from="56352,132110" to="56352,151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o+n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ze6Pp8YAAADbAAAA&#10;DwAAAAAAAAAAAAAAAAAHAgAAZHJzL2Rvd25yZXYueG1sUEsFBgAAAAADAAMAtwAAAPoCAAAAAA==&#10;"/>
                <v:shape id="Text Box 2255" o:spid="_x0000_s1042" type="#_x0000_t202" style="position:absolute;left:71592;top:132110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oMD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AMuoMDxQAAANsAAAAP&#10;AAAAAAAAAAAAAAAAAAcCAABkcnMvZG93bnJldi54bWxQSwUGAAAAAAMAAwC3AAAA+QIAAAAA&#10;" filled="f" stroked="f">
                  <v:textbox inset="0,0,0,0">
                    <w:txbxContent>
                      <w:p w14:paraId="58731249" w14:textId="77777777" w:rsidR="00785832" w:rsidRPr="002C6CA6" w:rsidRDefault="00785832" w:rsidP="00FC5F56">
                        <w:r>
                          <w:t>+∞</w:t>
                        </w:r>
                      </w:p>
                    </w:txbxContent>
                  </v:textbox>
                </v:shape>
                <v:shape id="Text Box 2256" o:spid="_x0000_s1043" type="#_x0000_t202" style="position:absolute;left:56952;top:132110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Rdx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fSUXccAAAADbAAAADwAAAAAA&#10;AAAAAAAAAAAHAgAAZHJzL2Rvd25yZXYueG1sUEsFBgAAAAADAAMAtwAAAPQCAAAAAA==&#10;" filled="f" stroked="f">
                  <v:textbox inset="0,0,0,0">
                    <w:txbxContent>
                      <w:p w14:paraId="50105713" w14:textId="77777777" w:rsidR="00785832" w:rsidRPr="002C6CA6" w:rsidRDefault="00785832" w:rsidP="00FC5F56">
                        <w:r>
                          <w:t>–∞</w:t>
                        </w:r>
                      </w:p>
                    </w:txbxContent>
                  </v:textbox>
                </v:shape>
                <v:shape id="Text Box 2257" o:spid="_x0000_s1044" type="#_x0000_t202" style="position:absolute;left:53832;top:132110;width:1608;height:87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" filled="f" stroked="f">
                  <v:textbox style="mso-fit-shape-to-text:t" inset="0,0,0,0">
                    <w:txbxContent>
                      <w:p w14:paraId="255F5AB0" w14:textId="3D86C130" w:rsidR="00785832" w:rsidRPr="002C6CA6" w:rsidRDefault="00785832" w:rsidP="00FC5F56">
                        <w:r w:rsidRPr="008A29CB">
                          <w:rPr>
                            <w:position w:val="-6"/>
                          </w:rPr>
                          <w:object w:dxaOrig="200" w:dyaOrig="220" w14:anchorId="2FE19F7E">
                            <v:shape id="_x0000_i1201" type="#_x0000_t75" style="width:10.15pt;height:10.95pt" o:ole="">
                              <v:imagedata r:id="rId362" o:title=""/>
                            </v:shape>
                            <o:OLEObject Type="Embed" ProgID="Equation.DSMT4" ShapeID="_x0000_i1201" DrawAspect="Content" ObjectID="_1701706939" r:id="rId363"/>
                          </w:object>
                        </w:r>
                      </w:p>
                    </w:txbxContent>
                  </v:textbox>
                </v:shape>
                <v:shape id="Text Box 2259" o:spid="_x0000_s1045" type="#_x0000_t202" style="position:absolute;left:53832;top:137948;width:1768;height:87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" filled="f" stroked="f">
                  <v:textbox style="mso-fit-shape-to-text:t" inset="0,0,0,0">
                    <w:txbxContent>
                      <w:p w14:paraId="7BB05E2F" w14:textId="69C2CD0D" w:rsidR="00785832" w:rsidRPr="002C6CA6" w:rsidRDefault="00785832" w:rsidP="00FC5F56">
                        <w:r w:rsidRPr="008A29CB">
                          <w:rPr>
                            <w:position w:val="-10"/>
                          </w:rPr>
                          <w:object w:dxaOrig="220" w:dyaOrig="260" w14:anchorId="2CE5162D">
                            <v:shape id="_x0000_i1203" type="#_x0000_t75" style="width:10.95pt;height:13.3pt" o:ole="">
                              <v:imagedata r:id="rId364" o:title=""/>
                            </v:shape>
                            <o:OLEObject Type="Embed" ProgID="Equation.DSMT4" ShapeID="_x0000_i1203" DrawAspect="Content" ObjectID="_1701706940" r:id="rId365"/>
                          </w:object>
                        </w:r>
                      </w:p>
                    </w:txbxContent>
                  </v:textbox>
                </v:shape>
                <v:line id="Line 2261" o:spid="_x0000_s1046" style="position:absolute;visibility:visible;mso-wrap-style:square" from="58632,142326" to="64392,149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">
                  <v:stroke endarrow="block"/>
                </v:line>
                <v:line id="Line 2262" o:spid="_x0000_s1047" style="position:absolute;flip:x;visibility:visible;mso-wrap-style:square" from="66072,142910" to="71832,149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">
                  <v:stroke startarrow="block"/>
                </v:line>
                <v:shape id="_x0000_s1048" type="#_x0000_t202" style="position:absolute;left:57072;top:137364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U+9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L3tT73EAAAA2wAAAA8A&#10;AAAAAAAAAAAAAAAABwIAAGRycy9kb3ducmV2LnhtbFBLBQYAAAAAAwADALcAAAD4AgAAAAA=&#10;" filled="f" stroked="f">
                  <v:textbox inset="0,0,0,0">
                    <w:txbxContent>
                      <w:p w14:paraId="5C5AAB26" w14:textId="77777777" w:rsidR="00785832" w:rsidRPr="002C6CA6" w:rsidRDefault="00785832" w:rsidP="00FC5F56">
                        <w:r>
                          <w:t>+∞</w:t>
                        </w:r>
                      </w:p>
                    </w:txbxContent>
                  </v:textbox>
                </v:shape>
                <v:shape id="Text Box 2264" o:spid="_x0000_s1049" type="#_x0000_t202" style="position:absolute;left:71592;top:138532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" filled="f" stroked="f">
                  <v:textbox inset="0,0,0,0">
                    <w:txbxContent>
                      <w:p w14:paraId="3960B436" w14:textId="77777777" w:rsidR="00785832" w:rsidRPr="002C6CA6" w:rsidRDefault="00785832" w:rsidP="00FC5F56">
                        <w:r>
                          <w:t>+∞</w:t>
                        </w:r>
                      </w:p>
                    </w:txbxContent>
                  </v:textbox>
                </v:shape>
                <v:shape id="_x0000_s1050" type="#_x0000_t202" style="position:absolute;left:64632;top:146705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" filled="f" stroked="f">
                  <v:textbox inset="0,0,0,0">
                    <w:txbxContent>
                      <w:p w14:paraId="48407E7B" w14:textId="77777777" w:rsidR="00785832" w:rsidRPr="002C6CA6" w:rsidRDefault="00785832" w:rsidP="00FC5F56">
                        <w:r>
                          <w:t>1</w:t>
                        </w:r>
                      </w:p>
                    </w:txbxContent>
                  </v:textbox>
                </v:shape>
                <v:shape id="Text Box 2266" o:spid="_x0000_s1051" type="#_x0000_t202" style="position:absolute;left:64752;top:132110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" filled="f" stroked="f">
                  <v:textbox inset="0,0,0,0">
                    <w:txbxContent>
                      <w:p w14:paraId="75A5C787" w14:textId="77777777" w:rsidR="00785832" w:rsidRPr="002C6CA6" w:rsidRDefault="00785832" w:rsidP="00FC5F56">
                        <w: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0884EC48" w14:textId="3BFAA8A4" w:rsidR="00C41D37" w:rsidRPr="00157E77" w:rsidRDefault="00FC5F56" w:rsidP="00CF63F9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B67E23" wp14:editId="7B83EA9A">
                <wp:simplePos x="0" y="0"/>
                <wp:positionH relativeFrom="column">
                  <wp:posOffset>5294223</wp:posOffset>
                </wp:positionH>
                <wp:positionV relativeFrom="paragraph">
                  <wp:posOffset>283940</wp:posOffset>
                </wp:positionV>
                <wp:extent cx="228600" cy="228587"/>
                <wp:effectExtent l="0" t="0" r="0" b="0"/>
                <wp:wrapNone/>
                <wp:docPr id="4" name="Text Box 2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AFD931" w14:textId="77777777" w:rsidR="00785832" w:rsidRPr="002C6CA6" w:rsidRDefault="00785832" w:rsidP="00FC5F56">
                            <w:r>
                              <w:t>+∞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BB67E23" id="Text Box 2263" o:spid="_x0000_s1052" type="#_x0000_t202" style="position:absolute;left:0;text-align:left;margin-left:416.85pt;margin-top:22.35pt;width:18pt;height:18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" filled="f" stroked="f">
                <v:textbox inset="0,0,0,0">
                  <w:txbxContent>
                    <w:p w14:paraId="23AFD931" w14:textId="77777777" w:rsidR="00785832" w:rsidRPr="002C6CA6" w:rsidRDefault="00785832" w:rsidP="00FC5F56">
                      <w:r>
                        <w:t>+∞</w:t>
                      </w:r>
                    </w:p>
                  </w:txbxContent>
                </v:textbox>
              </v:shape>
            </w:pict>
          </mc:Fallback>
        </mc:AlternateContent>
      </w:r>
      <w:r w:rsidRPr="00157E77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ABA248" wp14:editId="7D36CA23">
                <wp:simplePos x="0" y="0"/>
                <wp:positionH relativeFrom="column">
                  <wp:posOffset>4119270</wp:posOffset>
                </wp:positionH>
                <wp:positionV relativeFrom="paragraph">
                  <wp:posOffset>264622</wp:posOffset>
                </wp:positionV>
                <wp:extent cx="228600" cy="228587"/>
                <wp:effectExtent l="0" t="0" r="0" b="0"/>
                <wp:wrapNone/>
                <wp:docPr id="3" name="Text Box 2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3A960B" w14:textId="77777777" w:rsidR="00785832" w:rsidRPr="002C6CA6" w:rsidRDefault="00785832" w:rsidP="00FC5F56">
                            <w:r>
                              <w:t>+∞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ABA248" id="_x0000_s1053" type="#_x0000_t202" style="position:absolute;left:0;text-align:left;margin-left:324.35pt;margin-top:20.85pt;width:18pt;height:18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" filled="f" stroked="f">
                <v:textbox inset="0,0,0,0">
                  <w:txbxContent>
                    <w:p w14:paraId="013A960B" w14:textId="77777777" w:rsidR="00785832" w:rsidRPr="002C6CA6" w:rsidRDefault="00785832" w:rsidP="00FC5F56">
                      <w:r>
                        <w:t>+∞</w:t>
                      </w:r>
                    </w:p>
                  </w:txbxContent>
                </v:textbox>
              </v:shape>
            </w:pict>
          </mc:Fallback>
        </mc:AlternateContent>
      </w:r>
      <w:r w:rsidRPr="00157E77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2AA85E" wp14:editId="5F653101">
                <wp:simplePos x="0" y="0"/>
                <wp:positionH relativeFrom="column">
                  <wp:posOffset>4717618</wp:posOffset>
                </wp:positionH>
                <wp:positionV relativeFrom="paragraph">
                  <wp:posOffset>71069</wp:posOffset>
                </wp:positionV>
                <wp:extent cx="228600" cy="228587"/>
                <wp:effectExtent l="0" t="0" r="0" b="0"/>
                <wp:wrapNone/>
                <wp:docPr id="2" name="Text Box 2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80A0F7" w14:textId="77777777" w:rsidR="00785832" w:rsidRPr="002C6CA6" w:rsidRDefault="00785832" w:rsidP="00FC5F56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82AA85E" id="Text Box 2265" o:spid="_x0000_s1054" type="#_x0000_t202" style="position:absolute;left:0;text-align:left;margin-left:371.45pt;margin-top:5.6pt;width:18pt;height:1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" filled="f" stroked="f">
                <v:textbox inset="0,0,0,0">
                  <w:txbxContent>
                    <w:p w14:paraId="7E80A0F7" w14:textId="77777777" w:rsidR="00785832" w:rsidRPr="002C6CA6" w:rsidRDefault="00785832" w:rsidP="00FC5F56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157E77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42D1C4" wp14:editId="65D10618">
                <wp:simplePos x="0" y="0"/>
                <wp:positionH relativeFrom="column">
                  <wp:posOffset>4744237</wp:posOffset>
                </wp:positionH>
                <wp:positionV relativeFrom="paragraph">
                  <wp:posOffset>574853</wp:posOffset>
                </wp:positionV>
                <wp:extent cx="228600" cy="228587"/>
                <wp:effectExtent l="0" t="0" r="0" b="0"/>
                <wp:wrapNone/>
                <wp:docPr id="1" name="Text Box 2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E52148" w14:textId="77777777" w:rsidR="00785832" w:rsidRPr="002C6CA6" w:rsidRDefault="00785832" w:rsidP="00FC5F56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42D1C4" id="_x0000_s1055" type="#_x0000_t202" style="position:absolute;left:0;text-align:left;margin-left:373.55pt;margin-top:45.25pt;width:18pt;height:1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" filled="f" stroked="f">
                <v:textbox inset="0,0,0,0">
                  <w:txbxContent>
                    <w:p w14:paraId="0FE52148" w14:textId="77777777" w:rsidR="00785832" w:rsidRPr="002C6CA6" w:rsidRDefault="00785832" w:rsidP="00FC5F56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C41D37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57E77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7733AC0" wp14:editId="0AA1B09E">
                <wp:extent cx="1752600" cy="685800"/>
                <wp:effectExtent l="0" t="0" r="0" b="0"/>
                <wp:docPr id="41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2600" cy="685800"/>
                          <a:chOff x="13172" y="138300"/>
                          <a:chExt cx="21601" cy="21600"/>
                        </a:xfrm>
                      </wpg:grpSpPr>
                      <wps:wsp>
                        <wps:cNvPr id="42" name="Line 2270"/>
                        <wps:cNvCnPr>
                          <a:cxnSpLocks noChangeShapeType="1"/>
                        </wps:cNvCnPr>
                        <wps:spPr bwMode="auto">
                          <a:xfrm>
                            <a:off x="13172" y="143473"/>
                            <a:ext cx="207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2271"/>
                        <wps:cNvCnPr>
                          <a:cxnSpLocks noChangeShapeType="1"/>
                        </wps:cNvCnPr>
                        <wps:spPr bwMode="auto">
                          <a:xfrm>
                            <a:off x="16595" y="138301"/>
                            <a:ext cx="0" cy="205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2272"/>
                        <wps:cNvSpPr txBox="1">
                          <a:spLocks noChangeArrowheads="1"/>
                        </wps:cNvSpPr>
                        <wps:spPr bwMode="auto">
                          <a:xfrm>
                            <a:off x="31586" y="138301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F2A5BB" w14:textId="77777777" w:rsidR="00785832" w:rsidRPr="002C6CA6" w:rsidRDefault="00785832" w:rsidP="00FC5F56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" name="Text Box 2273"/>
                        <wps:cNvSpPr txBox="1">
                          <a:spLocks noChangeArrowheads="1"/>
                        </wps:cNvSpPr>
                        <wps:spPr bwMode="auto">
                          <a:xfrm>
                            <a:off x="17186" y="138301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E58AF5" w14:textId="77777777" w:rsidR="00785832" w:rsidRPr="002C6CA6" w:rsidRDefault="00785832" w:rsidP="00FC5F56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Text Box 2274"/>
                        <wps:cNvSpPr txBox="1">
                          <a:spLocks noChangeArrowheads="1"/>
                        </wps:cNvSpPr>
                        <wps:spPr bwMode="auto">
                          <a:xfrm>
                            <a:off x="14119" y="138300"/>
                            <a:ext cx="1573" cy="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AB7196" w14:textId="10792CFC" w:rsidR="00785832" w:rsidRPr="002C6CA6" w:rsidRDefault="00785832" w:rsidP="00FC5F56">
                              <w:r w:rsidRPr="008A29CB">
                                <w:rPr>
                                  <w:position w:val="-6"/>
                                </w:rPr>
                                <w:object w:dxaOrig="200" w:dyaOrig="220" w14:anchorId="5F70AABF">
                                  <v:shape id="_x0000_i1205" type="#_x0000_t75" style="width:10.4pt;height:11.05pt" o:ole="">
                                    <v:imagedata r:id="rId366" o:title=""/>
                                  </v:shape>
                                  <o:OLEObject Type="Embed" ProgID="Equation.DSMT4" ShapeID="_x0000_i1205" DrawAspect="Content" ObjectID="_1702151798" r:id="rId36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Text Box 2276"/>
                        <wps:cNvSpPr txBox="1">
                          <a:spLocks noChangeArrowheads="1"/>
                        </wps:cNvSpPr>
                        <wps:spPr bwMode="auto">
                          <a:xfrm>
                            <a:off x="14119" y="144380"/>
                            <a:ext cx="1730" cy="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44121B" w14:textId="3844A642" w:rsidR="00785832" w:rsidRPr="002C6CA6" w:rsidRDefault="00785832" w:rsidP="00FC5F56">
                              <w:r w:rsidRPr="008A29CB">
                                <w:rPr>
                                  <w:position w:val="-10"/>
                                </w:rPr>
                                <w:object w:dxaOrig="220" w:dyaOrig="260" w14:anchorId="3F660D52">
                                  <v:shape id="_x0000_i1207" type="#_x0000_t75" style="width:11.05pt;height:13.6pt" o:ole="">
                                    <v:imagedata r:id="rId368" o:title=""/>
                                  </v:shape>
                                  <o:OLEObject Type="Embed" ProgID="Equation.DSMT4" ShapeID="_x0000_i1207" DrawAspect="Content" ObjectID="_1702151799" r:id="rId36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Line 2278"/>
                        <wps:cNvCnPr>
                          <a:cxnSpLocks noChangeShapeType="1"/>
                        </wps:cNvCnPr>
                        <wps:spPr bwMode="auto">
                          <a:xfrm flipV="1">
                            <a:off x="18838" y="147123"/>
                            <a:ext cx="5666" cy="73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227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156" y="147732"/>
                            <a:ext cx="5666" cy="73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2280"/>
                        <wps:cNvSpPr txBox="1">
                          <a:spLocks noChangeArrowheads="1"/>
                        </wps:cNvSpPr>
                        <wps:spPr bwMode="auto">
                          <a:xfrm>
                            <a:off x="17068" y="152599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318571" w14:textId="77777777" w:rsidR="00785832" w:rsidRPr="002C6CA6" w:rsidRDefault="00785832" w:rsidP="00FC5F56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2281"/>
                        <wps:cNvSpPr txBox="1">
                          <a:spLocks noChangeArrowheads="1"/>
                        </wps:cNvSpPr>
                        <wps:spPr bwMode="auto">
                          <a:xfrm>
                            <a:off x="31940" y="151687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BB76F2" w14:textId="77777777" w:rsidR="00785832" w:rsidRPr="002C6CA6" w:rsidRDefault="00785832" w:rsidP="00FC5F56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" name="Text Box 2282"/>
                        <wps:cNvSpPr txBox="1">
                          <a:spLocks noChangeArrowheads="1"/>
                        </wps:cNvSpPr>
                        <wps:spPr bwMode="auto">
                          <a:xfrm>
                            <a:off x="24740" y="144690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7CA02C" w14:textId="77777777" w:rsidR="00785832" w:rsidRPr="002C6CA6" w:rsidRDefault="00785832" w:rsidP="00FC5F56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Text Box 2283"/>
                        <wps:cNvSpPr txBox="1">
                          <a:spLocks noChangeArrowheads="1"/>
                        </wps:cNvSpPr>
                        <wps:spPr bwMode="auto">
                          <a:xfrm>
                            <a:off x="24858" y="138301"/>
                            <a:ext cx="2833" cy="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D4E432" w14:textId="77777777" w:rsidR="00785832" w:rsidRPr="002C6CA6" w:rsidRDefault="00785832" w:rsidP="00FC5F56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733AC0" id="Group 27" o:spid="_x0000_s1056" style="width:138pt;height:54pt;mso-position-horizontal-relative:char;mso-position-vertical-relative:line" coordorigin="13172,138300" coordsize="2160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">
                <v:line id="Line 2270" o:spid="_x0000_s1057" style="position:absolute;visibility:visible;mso-wrap-style:square" from="13172,143473" to="33915,143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<v:line id="Line 2271" o:spid="_x0000_s1058" style="position:absolute;visibility:visible;mso-wrap-style:square" from="16595,138301" to="16595,158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<v:shape id="Text Box 2272" o:spid="_x0000_s1059" type="#_x0000_t202" style="position:absolute;left:31586;top:138301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YupxQAAANsAAAAPAAAAZHJzL2Rvd25yZXYueG1sRI9Ba8JA&#10;FITvBf/D8oTemo1F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B5sYupxQAAANsAAAAP&#10;AAAAAAAAAAAAAAAAAAcCAABkcnMvZG93bnJldi54bWxQSwUGAAAAAAMAAwC3AAAA+QIAAAAA&#10;" filled="f" stroked="f">
                  <v:textbox inset="0,0,0,0">
                    <w:txbxContent>
                      <w:p w14:paraId="11F2A5BB" w14:textId="77777777" w:rsidR="00785832" w:rsidRPr="002C6CA6" w:rsidRDefault="00785832" w:rsidP="00FC5F56">
                        <w:r>
                          <w:t>+∞</w:t>
                        </w:r>
                      </w:p>
                    </w:txbxContent>
                  </v:textbox>
                </v:shape>
                <v:shape id="Text Box 2273" o:spid="_x0000_s1060" type="#_x0000_t202" style="position:absolute;left:17186;top:138301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S4y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Bb9LjLEAAAA2wAAAA8A&#10;AAAAAAAAAAAAAAAABwIAAGRycy9kb3ducmV2LnhtbFBLBQYAAAAAAwADALcAAAD4AgAAAAA=&#10;" filled="f" stroked="f">
                  <v:textbox inset="0,0,0,0">
                    <w:txbxContent>
                      <w:p w14:paraId="5DE58AF5" w14:textId="77777777" w:rsidR="00785832" w:rsidRPr="002C6CA6" w:rsidRDefault="00785832" w:rsidP="00FC5F56">
                        <w:r>
                          <w:t>–∞</w:t>
                        </w:r>
                      </w:p>
                    </w:txbxContent>
                  </v:textbox>
                </v:shape>
                <v:shape id="Text Box 2274" o:spid="_x0000_s1061" type="#_x0000_t202" style="position:absolute;left:14119;top:138300;width:1573;height:90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" filled="f" stroked="f">
                  <v:textbox style="mso-fit-shape-to-text:t" inset="0,0,0,0">
                    <w:txbxContent>
                      <w:p w14:paraId="3EAB7196" w14:textId="10792CFC" w:rsidR="00785832" w:rsidRPr="002C6CA6" w:rsidRDefault="00785832" w:rsidP="00FC5F56">
                        <w:r w:rsidRPr="008A29CB">
                          <w:rPr>
                            <w:position w:val="-6"/>
                          </w:rPr>
                          <w:object w:dxaOrig="200" w:dyaOrig="220" w14:anchorId="5F70AABF">
                            <v:shape id="_x0000_i1205" type="#_x0000_t75" style="width:10.15pt;height:10.95pt" o:ole="">
                              <v:imagedata r:id="rId370" o:title=""/>
                            </v:shape>
                            <o:OLEObject Type="Embed" ProgID="Equation.DSMT4" ShapeID="_x0000_i1205" DrawAspect="Content" ObjectID="_1701706941" r:id="rId371"/>
                          </w:object>
                        </w:r>
                      </w:p>
                    </w:txbxContent>
                  </v:textbox>
                </v:shape>
                <v:shape id="Text Box 2276" o:spid="_x0000_s1062" type="#_x0000_t202" style="position:absolute;left:14119;top:144380;width:1730;height:90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" filled="f" stroked="f">
                  <v:textbox style="mso-fit-shape-to-text:t" inset="0,0,0,0">
                    <w:txbxContent>
                      <w:p w14:paraId="1D44121B" w14:textId="3844A642" w:rsidR="00785832" w:rsidRPr="002C6CA6" w:rsidRDefault="00785832" w:rsidP="00FC5F56">
                        <w:r w:rsidRPr="008A29CB">
                          <w:rPr>
                            <w:position w:val="-10"/>
                          </w:rPr>
                          <w:object w:dxaOrig="220" w:dyaOrig="260" w14:anchorId="3F660D52">
                            <v:shape id="_x0000_i1207" type="#_x0000_t75" style="width:10.95pt;height:13.3pt" o:ole="">
                              <v:imagedata r:id="rId372" o:title=""/>
                            </v:shape>
                            <o:OLEObject Type="Embed" ProgID="Equation.DSMT4" ShapeID="_x0000_i1207" DrawAspect="Content" ObjectID="_1701706942" r:id="rId373"/>
                          </w:object>
                        </w:r>
                      </w:p>
                    </w:txbxContent>
                  </v:textbox>
                </v:shape>
                <v:line id="Line 2278" o:spid="_x0000_s1063" style="position:absolute;flip:y;visibility:visible;mso-wrap-style:square" from="18838,147123" to="24504,154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">
                  <v:stroke endarrow="block"/>
                </v:line>
                <v:line id="Line 2279" o:spid="_x0000_s1064" style="position:absolute;flip:x y;visibility:visible;mso-wrap-style:square" from="26156,147732" to="31822,155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">
                  <v:stroke startarrow="block"/>
                </v:line>
                <v:shape id="Text Box 2280" o:spid="_x0000_s1065" type="#_x0000_t202" style="position:absolute;left:17068;top:152599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xt3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g1Mbd8AAAADbAAAADwAAAAAA&#10;AAAAAAAAAAAHAgAAZHJzL2Rvd25yZXYueG1sUEsFBgAAAAADAAMAtwAAAPQCAAAAAA==&#10;" filled="f" stroked="f">
                  <v:textbox inset="0,0,0,0">
                    <w:txbxContent>
                      <w:p w14:paraId="19318571" w14:textId="77777777" w:rsidR="00785832" w:rsidRPr="002C6CA6" w:rsidRDefault="00785832" w:rsidP="00FC5F56">
                        <w:r>
                          <w:t>–∞</w:t>
                        </w:r>
                      </w:p>
                    </w:txbxContent>
                  </v:textbox>
                </v:shape>
                <v:shape id="Text Box 2281" o:spid="_x0000_s1066" type="#_x0000_t202" style="position:absolute;left:31940;top:151687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77sxQAAANsAAAAPAAAAZHJzL2Rvd25yZXYueG1sRI9Ba8JA&#10;FITvhf6H5RW8NRsFpU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DsH77sxQAAANsAAAAP&#10;AAAAAAAAAAAAAAAAAAcCAABkcnMvZG93bnJldi54bWxQSwUGAAAAAAMAAwC3AAAA+QIAAAAA&#10;" filled="f" stroked="f">
                  <v:textbox inset="0,0,0,0">
                    <w:txbxContent>
                      <w:p w14:paraId="6CBB76F2" w14:textId="77777777" w:rsidR="00785832" w:rsidRPr="002C6CA6" w:rsidRDefault="00785832" w:rsidP="00FC5F56">
                        <w:r>
                          <w:t>–∞</w:t>
                        </w:r>
                      </w:p>
                    </w:txbxContent>
                  </v:textbox>
                </v:shape>
                <v:shape id="Text Box 2282" o:spid="_x0000_s1067" type="#_x0000_t202" style="position:absolute;left:24740;top:144690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SCb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HM0gm8MAAADbAAAADwAA&#10;AAAAAAAAAAAAAAAHAgAAZHJzL2Rvd25yZXYueG1sUEsFBgAAAAADAAMAtwAAAPcCAAAAAA==&#10;" filled="f" stroked="f">
                  <v:textbox inset="0,0,0,0">
                    <w:txbxContent>
                      <w:p w14:paraId="197CA02C" w14:textId="77777777" w:rsidR="00785832" w:rsidRPr="002C6CA6" w:rsidRDefault="00785832" w:rsidP="00FC5F56">
                        <w:r>
                          <w:t>3</w:t>
                        </w:r>
                      </w:p>
                    </w:txbxContent>
                  </v:textbox>
                </v:shape>
                <v:shape id="Text Box 2283" o:spid="_x0000_s1068" type="#_x0000_t202" style="position:absolute;left:24858;top:138301;width:2833;height:7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YUA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HOBhQDEAAAA2wAAAA8A&#10;AAAAAAAAAAAAAAAABwIAAGRycy9kb3ducmV2LnhtbFBLBQYAAAAAAwADALcAAAD4AgAAAAA=&#10;" filled="f" stroked="f">
                  <v:textbox inset="0,0,0,0">
                    <w:txbxContent>
                      <w:p w14:paraId="32D4E432" w14:textId="77777777" w:rsidR="00785832" w:rsidRPr="002C6CA6" w:rsidRDefault="00785832" w:rsidP="00FC5F56">
                        <w: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="00C41D37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57E77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490868E" wp14:editId="5787BBDA">
                <wp:extent cx="1714500" cy="704850"/>
                <wp:effectExtent l="0" t="0" r="0" b="0"/>
                <wp:docPr id="28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704850"/>
                          <a:chOff x="52872" y="132110"/>
                          <a:chExt cx="21600" cy="21600"/>
                        </a:xfrm>
                      </wpg:grpSpPr>
                      <wps:wsp>
                        <wps:cNvPr id="29" name="Line 2287"/>
                        <wps:cNvCnPr>
                          <a:cxnSpLocks noChangeShapeType="1"/>
                        </wps:cNvCnPr>
                        <wps:spPr bwMode="auto">
                          <a:xfrm>
                            <a:off x="52872" y="137072"/>
                            <a:ext cx="210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288"/>
                        <wps:cNvCnPr>
                          <a:cxnSpLocks noChangeShapeType="1"/>
                        </wps:cNvCnPr>
                        <wps:spPr bwMode="auto">
                          <a:xfrm>
                            <a:off x="56352" y="132110"/>
                            <a:ext cx="0" cy="197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2289"/>
                        <wps:cNvSpPr txBox="1">
                          <a:spLocks noChangeArrowheads="1"/>
                        </wps:cNvSpPr>
                        <wps:spPr bwMode="auto">
                          <a:xfrm>
                            <a:off x="71592" y="132110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31E585" w14:textId="77777777" w:rsidR="00785832" w:rsidRPr="002C6CA6" w:rsidRDefault="00785832" w:rsidP="00FC5F56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Text Box 2290"/>
                        <wps:cNvSpPr txBox="1">
                          <a:spLocks noChangeArrowheads="1"/>
                        </wps:cNvSpPr>
                        <wps:spPr bwMode="auto">
                          <a:xfrm>
                            <a:off x="56952" y="132110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6256CB" w14:textId="77777777" w:rsidR="00785832" w:rsidRPr="002C6CA6" w:rsidRDefault="00785832" w:rsidP="00FC5F56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" name="Text Box 2291"/>
                        <wps:cNvSpPr txBox="1">
                          <a:spLocks noChangeArrowheads="1"/>
                        </wps:cNvSpPr>
                        <wps:spPr bwMode="auto">
                          <a:xfrm>
                            <a:off x="53832" y="132110"/>
                            <a:ext cx="1608" cy="8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8A662B" w14:textId="2F7102C4" w:rsidR="00785832" w:rsidRPr="002C6CA6" w:rsidRDefault="00785832" w:rsidP="00FC5F56">
                              <w:r w:rsidRPr="008A29CB">
                                <w:rPr>
                                  <w:position w:val="-6"/>
                                </w:rPr>
                                <w:object w:dxaOrig="200" w:dyaOrig="220" w14:anchorId="3B66BF47">
                                  <v:shape id="_x0000_i1209" type="#_x0000_t75" style="width:10.4pt;height:11.05pt" o:ole="">
                                    <v:imagedata r:id="rId374" o:title=""/>
                                  </v:shape>
                                  <o:OLEObject Type="Embed" ProgID="Equation.DSMT4" ShapeID="_x0000_i1209" DrawAspect="Content" ObjectID="_1702151800" r:id="rId37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Text Box 2293"/>
                        <wps:cNvSpPr txBox="1">
                          <a:spLocks noChangeArrowheads="1"/>
                        </wps:cNvSpPr>
                        <wps:spPr bwMode="auto">
                          <a:xfrm>
                            <a:off x="53832" y="137948"/>
                            <a:ext cx="1768" cy="8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AFD7E3" w14:textId="44EC40D2" w:rsidR="00785832" w:rsidRPr="002C6CA6" w:rsidRDefault="00785832" w:rsidP="00FC5F56">
                              <w:r w:rsidRPr="008A29CB">
                                <w:rPr>
                                  <w:position w:val="-10"/>
                                </w:rPr>
                                <w:object w:dxaOrig="220" w:dyaOrig="260" w14:anchorId="43664CDC">
                                  <v:shape id="_x0000_i1211" type="#_x0000_t75" style="width:11.05pt;height:13.6pt" o:ole="">
                                    <v:imagedata r:id="rId376" o:title=""/>
                                  </v:shape>
                                  <o:OLEObject Type="Embed" ProgID="Equation.DSMT4" ShapeID="_x0000_i1211" DrawAspect="Content" ObjectID="_1702151801" r:id="rId37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Line 2295"/>
                        <wps:cNvCnPr>
                          <a:cxnSpLocks noChangeShapeType="1"/>
                        </wps:cNvCnPr>
                        <wps:spPr bwMode="auto">
                          <a:xfrm>
                            <a:off x="58632" y="142326"/>
                            <a:ext cx="5760" cy="70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296"/>
                        <wps:cNvCnPr>
                          <a:cxnSpLocks noChangeShapeType="1"/>
                        </wps:cNvCnPr>
                        <wps:spPr bwMode="auto">
                          <a:xfrm flipH="1">
                            <a:off x="66072" y="142910"/>
                            <a:ext cx="5760" cy="70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Text Box 2297"/>
                        <wps:cNvSpPr txBox="1">
                          <a:spLocks noChangeArrowheads="1"/>
                        </wps:cNvSpPr>
                        <wps:spPr bwMode="auto">
                          <a:xfrm>
                            <a:off x="57072" y="137364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59BCF5" w14:textId="77777777" w:rsidR="00785832" w:rsidRPr="002C6CA6" w:rsidRDefault="00785832" w:rsidP="00FC5F56">
                              <w:pPr>
                                <w:tabs>
                                  <w:tab w:val="left" w:pos="300"/>
                                  <w:tab w:val="left" w:pos="2800"/>
                                  <w:tab w:val="left" w:pos="5300"/>
                                  <w:tab w:val="left" w:pos="7800"/>
                                </w:tabs>
                                <w:jc w:val="both"/>
                              </w:pPr>
                              <w:r>
                                <w:rPr>
                                  <w:b/>
                                  <w:color w:val="0000FF"/>
                                </w:rPr>
                                <w:tab/>
                                <w:t xml:space="preserve">A. </w:t>
                              </w:r>
                              <w:r>
                                <w:t>+∞</w:t>
                              </w:r>
                              <w:r>
                                <w:rPr>
                                  <w:b/>
                                  <w:color w:val="0000FF"/>
                                </w:rPr>
                                <w:tab/>
                                <w:t xml:space="preserve">B. </w:t>
                              </w:r>
                              <w:r>
                                <w:t>+∞</w:t>
                              </w:r>
                              <w:r>
                                <w:rPr>
                                  <w:b/>
                                  <w:color w:val="0000FF"/>
                                </w:rPr>
                                <w:tab/>
                              </w:r>
                              <w:r>
                                <w:rPr>
                                  <w:b/>
                                  <w:color w:val="FF0000"/>
                                  <w:u w:val="single"/>
                                </w:rPr>
                                <w:t>C</w:t>
                              </w:r>
                              <w:r>
                                <w:rPr>
                                  <w:b/>
                                  <w:color w:val="FF0000"/>
                                </w:rPr>
                                <w:t xml:space="preserve">. </w:t>
                              </w:r>
                              <w:r>
                                <w:t>3</w:t>
                              </w:r>
                              <w:r>
                                <w:rPr>
                                  <w:b/>
                                  <w:color w:val="0000FF"/>
                                </w:rPr>
                                <w:tab/>
                                <w:t xml:space="preserve">D. </w:t>
                              </w: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Rectangle 2298"/>
                        <wps:cNvSpPr>
                          <a:spLocks noChangeArrowheads="1"/>
                        </wps:cNvSpPr>
                        <wps:spPr bwMode="auto">
                          <a:xfrm>
                            <a:off x="71592" y="138532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5CBC40" w14:textId="77777777" w:rsidR="00785832" w:rsidRDefault="00785832" w:rsidP="008A29C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2299"/>
                        <wps:cNvSpPr>
                          <a:spLocks noChangeArrowheads="1"/>
                        </wps:cNvSpPr>
                        <wps:spPr bwMode="auto">
                          <a:xfrm>
                            <a:off x="64632" y="146705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3E8EE4" w14:textId="77777777" w:rsidR="00785832" w:rsidRDefault="00785832" w:rsidP="008A29C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2300"/>
                        <wps:cNvSpPr>
                          <a:spLocks noChangeArrowheads="1"/>
                        </wps:cNvSpPr>
                        <wps:spPr bwMode="auto">
                          <a:xfrm>
                            <a:off x="64752" y="132110"/>
                            <a:ext cx="2880" cy="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3A958A" w14:textId="77777777" w:rsidR="00785832" w:rsidRDefault="00785832" w:rsidP="008A29C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90868E" id="Group 40" o:spid="_x0000_s1069" style="width:135pt;height:55.5pt;mso-position-horizontal-relative:char;mso-position-vertical-relative:line" coordorigin="52872,132110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">
                <v:line id="Line 2287" o:spid="_x0000_s1070" style="position:absolute;visibility:visible;mso-wrap-style:square" from="52872,137072" to="73960,137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line id="Line 2288" o:spid="_x0000_s1071" style="position:absolute;visibility:visible;mso-wrap-style:square" from="56352,132110" to="56352,151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<v:shape id="Text Box 2289" o:spid="_x0000_s1072" type="#_x0000_t202" style="position:absolute;left:71592;top:132110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<v:textbox inset="0,0,0,0">
                    <w:txbxContent>
                      <w:p w14:paraId="3331E585" w14:textId="77777777" w:rsidR="00785832" w:rsidRPr="002C6CA6" w:rsidRDefault="00785832" w:rsidP="00FC5F56">
                        <w:r>
                          <w:t>+∞</w:t>
                        </w:r>
                      </w:p>
                    </w:txbxContent>
                  </v:textbox>
                </v:shape>
                <v:shape id="Text Box 2290" o:spid="_x0000_s1073" type="#_x0000_t202" style="position:absolute;left:56952;top:132110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    <v:textbox inset="0,0,0,0">
                    <w:txbxContent>
                      <w:p w14:paraId="356256CB" w14:textId="77777777" w:rsidR="00785832" w:rsidRPr="002C6CA6" w:rsidRDefault="00785832" w:rsidP="00FC5F56">
                        <w:r>
                          <w:t>–∞</w:t>
                        </w:r>
                      </w:p>
                    </w:txbxContent>
                  </v:textbox>
                </v:shape>
                <v:shape id="Text Box 2291" o:spid="_x0000_s1074" type="#_x0000_t202" style="position:absolute;left:53832;top:132110;width:1608;height:87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" filled="f" stroked="f">
                  <v:textbox style="mso-fit-shape-to-text:t" inset="0,0,0,0">
                    <w:txbxContent>
                      <w:p w14:paraId="798A662B" w14:textId="2F7102C4" w:rsidR="00785832" w:rsidRPr="002C6CA6" w:rsidRDefault="00785832" w:rsidP="00FC5F56">
                        <w:r w:rsidRPr="008A29CB">
                          <w:rPr>
                            <w:position w:val="-6"/>
                          </w:rPr>
                          <w:object w:dxaOrig="200" w:dyaOrig="220" w14:anchorId="3B66BF47">
                            <v:shape id="_x0000_i1209" type="#_x0000_t75" style="width:10.15pt;height:10.95pt" o:ole="">
                              <v:imagedata r:id="rId378" o:title=""/>
                            </v:shape>
                            <o:OLEObject Type="Embed" ProgID="Equation.DSMT4" ShapeID="_x0000_i1209" DrawAspect="Content" ObjectID="_1701706943" r:id="rId379"/>
                          </w:object>
                        </w:r>
                      </w:p>
                    </w:txbxContent>
                  </v:textbox>
                </v:shape>
                <v:shape id="Text Box 2293" o:spid="_x0000_s1075" type="#_x0000_t202" style="position:absolute;left:53832;top:137948;width:1768;height:87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" filled="f" stroked="f">
                  <v:textbox style="mso-fit-shape-to-text:t" inset="0,0,0,0">
                    <w:txbxContent>
                      <w:p w14:paraId="35AFD7E3" w14:textId="44EC40D2" w:rsidR="00785832" w:rsidRPr="002C6CA6" w:rsidRDefault="00785832" w:rsidP="00FC5F56">
                        <w:r w:rsidRPr="008A29CB">
                          <w:rPr>
                            <w:position w:val="-10"/>
                          </w:rPr>
                          <w:object w:dxaOrig="220" w:dyaOrig="260" w14:anchorId="43664CDC">
                            <v:shape id="_x0000_i1211" type="#_x0000_t75" style="width:10.95pt;height:13.3pt" o:ole="">
                              <v:imagedata r:id="rId380" o:title=""/>
                            </v:shape>
                            <o:OLEObject Type="Embed" ProgID="Equation.DSMT4" ShapeID="_x0000_i1211" DrawAspect="Content" ObjectID="_1701706944" r:id="rId381"/>
                          </w:object>
                        </w:r>
                      </w:p>
                    </w:txbxContent>
                  </v:textbox>
                </v:shape>
                <v:line id="Line 2295" o:spid="_x0000_s1076" style="position:absolute;visibility:visible;mso-wrap-style:square" from="58632,142326" to="64392,149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/fExAAAANsAAAAPAAAAZHJzL2Rvd25yZXYueG1sRI9BawIx&#10;FITvQv9DeIXeNKvF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Gl798TEAAAA2wAAAA8A&#10;AAAAAAAAAAAAAAAABwIAAGRycy9kb3ducmV2LnhtbFBLBQYAAAAAAwADALcAAAD4AgAAAAA=&#10;">
                  <v:stroke endarrow="block"/>
                </v:line>
                <v:line id="Line 2296" o:spid="_x0000_s1077" style="position:absolute;flip:x;visibility:visible;mso-wrap-style:square" from="66072,142910" to="71832,149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">
                  <v:stroke startarrow="block"/>
                </v:line>
                <v:shape id="Text Box 2297" o:spid="_x0000_s1078" type="#_x0000_t202" style="position:absolute;left:57072;top:137364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<v:textbox inset="0,0,0,0">
                    <w:txbxContent>
                      <w:p w14:paraId="5159BCF5" w14:textId="77777777" w:rsidR="00785832" w:rsidRPr="002C6CA6" w:rsidRDefault="00785832" w:rsidP="00FC5F56">
                        <w:pPr>
                          <w:tabs>
                            <w:tab w:val="left" w:pos="300"/>
                            <w:tab w:val="left" w:pos="2800"/>
                            <w:tab w:val="left" w:pos="5300"/>
                            <w:tab w:val="left" w:pos="7800"/>
                          </w:tabs>
                          <w:jc w:val="both"/>
                        </w:pPr>
                        <w:r>
                          <w:rPr>
                            <w:b/>
                            <w:color w:val="0000FF"/>
                          </w:rPr>
                          <w:tab/>
                          <w:t xml:space="preserve">A. </w:t>
                        </w:r>
                        <w:r>
                          <w:t>+∞</w:t>
                        </w:r>
                        <w:r>
                          <w:rPr>
                            <w:b/>
                            <w:color w:val="0000FF"/>
                          </w:rPr>
                          <w:tab/>
                          <w:t xml:space="preserve">B. </w:t>
                        </w:r>
                        <w:r>
                          <w:t>+∞</w:t>
                        </w:r>
                        <w:r>
                          <w:rPr>
                            <w:b/>
                            <w:color w:val="0000FF"/>
                          </w:rPr>
                          <w:tab/>
                        </w:r>
                        <w:r>
                          <w:rPr>
                            <w:b/>
                            <w:color w:val="FF0000"/>
                            <w:u w:val="single"/>
                          </w:rPr>
                          <w:t>C</w:t>
                        </w:r>
                        <w:r>
                          <w:rPr>
                            <w:b/>
                            <w:color w:val="FF0000"/>
                          </w:rPr>
                          <w:t xml:space="preserve">. </w:t>
                        </w:r>
                        <w:r>
                          <w:t>3</w:t>
                        </w:r>
                        <w:r>
                          <w:rPr>
                            <w:b/>
                            <w:color w:val="0000FF"/>
                          </w:rPr>
                          <w:tab/>
                          <w:t xml:space="preserve">D. </w:t>
                        </w:r>
                        <w:r>
                          <w:t>1</w:t>
                        </w:r>
                      </w:p>
                    </w:txbxContent>
                  </v:textbox>
                </v:shape>
                <v:rect id="Rectangle 2298" o:spid="_x0000_s1079" style="position:absolute;left:71592;top:138532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" filled="f" stroked="f">
                  <v:textbox>
                    <w:txbxContent>
                      <w:p w14:paraId="335CBC40" w14:textId="77777777" w:rsidR="00785832" w:rsidRDefault="00785832" w:rsidP="008A29CB">
                        <w:pPr>
                          <w:jc w:val="center"/>
                        </w:pPr>
                      </w:p>
                    </w:txbxContent>
                  </v:textbox>
                </v:rect>
                <v:rect id="Rectangle 2299" o:spid="_x0000_s1080" style="position:absolute;left:64632;top:146705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" filled="f" stroked="f">
                  <v:textbox>
                    <w:txbxContent>
                      <w:p w14:paraId="363E8EE4" w14:textId="77777777" w:rsidR="00785832" w:rsidRDefault="00785832" w:rsidP="008A29CB">
                        <w:pPr>
                          <w:jc w:val="center"/>
                        </w:pPr>
                      </w:p>
                    </w:txbxContent>
                  </v:textbox>
                </v:rect>
                <v:rect id="Rectangle 2300" o:spid="_x0000_s1081" style="position:absolute;left:64752;top:132110;width:2880;height:7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" filled="f" stroked="f">
                  <v:textbox>
                    <w:txbxContent>
                      <w:p w14:paraId="793A958A" w14:textId="77777777" w:rsidR="00785832" w:rsidRDefault="00785832" w:rsidP="008A29CB">
                        <w:pPr>
                          <w:jc w:val="center"/>
                        </w:pP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47BD936" w14:textId="4324830B" w:rsidR="00C41D37" w:rsidRPr="00157E77" w:rsidRDefault="00A64BB2" w:rsidP="00CF63F9">
      <w:pPr>
        <w:tabs>
          <w:tab w:val="left" w:pos="992"/>
          <w:tab w:val="left" w:pos="3402"/>
          <w:tab w:val="left" w:pos="5670"/>
          <w:tab w:val="left" w:pos="7938"/>
        </w:tabs>
        <w:spacing w:before="120" w:after="0" w:line="240" w:lineRule="auto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32</w:t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BB1ED9" w:rsidRPr="00157E77">
        <w:rPr>
          <w:rFonts w:ascii="Times New Roman" w:hAnsi="Times New Roman" w:cs="Times New Roman"/>
          <w:sz w:val="24"/>
          <w:szCs w:val="24"/>
          <w:lang w:val="vi-VN"/>
        </w:rPr>
        <w:t>Bảng biến thiên ở dưới là bảng biến thiên của hàm số nào trong các hàm số được cho ở bốn phương án A, B, C, D sau đây?</w:t>
      </w:r>
    </w:p>
    <w:p w14:paraId="2534A7A4" w14:textId="638337E9" w:rsidR="00BB1ED9" w:rsidRPr="00157E77" w:rsidRDefault="00C51B82" w:rsidP="00BB1ED9">
      <w:pPr>
        <w:tabs>
          <w:tab w:val="left" w:pos="992"/>
          <w:tab w:val="left" w:pos="3402"/>
          <w:tab w:val="left" w:pos="5670"/>
          <w:tab w:val="left" w:pos="7938"/>
        </w:tabs>
        <w:spacing w:before="120" w:after="0" w:line="240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4C8787AF" wp14:editId="066D2563">
            <wp:extent cx="3114675" cy="1266825"/>
            <wp:effectExtent l="0" t="0" r="9525" b="9525"/>
            <wp:docPr id="2012076089" name="Picture 6" descr="C:\Users\Administrator\Desktop\2018-01-30_0046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185571" name="Picture 20144" descr="C:\Users\Administrator\Desktop\2018-01-30_004605.png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4A998" w14:textId="0EB255C6" w:rsidR="00C41D37" w:rsidRPr="00157E77" w:rsidRDefault="00C41D37" w:rsidP="00CF63F9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1540" w:dyaOrig="360" w14:anchorId="3E5392CC">
          <v:shape id="_x0000_i1212" type="#_x0000_t75" style="width:77.2pt;height:18.15pt" o:ole="">
            <v:imagedata r:id="rId383" o:title=""/>
          </v:shape>
          <o:OLEObject Type="Embed" ProgID="Equation.DSMT4" ShapeID="_x0000_i1212" DrawAspect="Content" ObjectID="_1702151674" r:id="rId384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1680" w:dyaOrig="360" w14:anchorId="51B2ADA8">
          <v:shape id="_x0000_i1213" type="#_x0000_t75" style="width:83.7pt;height:18.15pt" o:ole="">
            <v:imagedata r:id="rId385" o:title=""/>
          </v:shape>
          <o:OLEObject Type="Embed" ProgID="Equation.DSMT4" ShapeID="_x0000_i1213" DrawAspect="Content" ObjectID="_1702151675" r:id="rId386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1400" w:dyaOrig="360" w14:anchorId="5BAA8831">
          <v:shape id="_x0000_i1214" type="#_x0000_t75" style="width:70.7pt;height:18.15pt" o:ole="">
            <v:imagedata r:id="rId387" o:title=""/>
          </v:shape>
          <o:OLEObject Type="Embed" ProgID="Equation.DSMT4" ShapeID="_x0000_i1214" DrawAspect="Content" ObjectID="_1702151676" r:id="rId388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="00C51B82"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1600" w:dyaOrig="360" w14:anchorId="7E7DC425">
          <v:shape id="_x0000_i1215" type="#_x0000_t75" style="width:79.8pt;height:18.15pt" o:ole="">
            <v:imagedata r:id="rId389" o:title=""/>
          </v:shape>
          <o:OLEObject Type="Embed" ProgID="Equation.DSMT4" ShapeID="_x0000_i1215" DrawAspect="Content" ObjectID="_1702151677" r:id="rId390"/>
        </w:object>
      </w:r>
    </w:p>
    <w:p w14:paraId="13E08434" w14:textId="7B2249CB" w:rsidR="00C41D37" w:rsidRPr="00157E77" w:rsidRDefault="00A64BB2" w:rsidP="00CF63F9">
      <w:pPr>
        <w:tabs>
          <w:tab w:val="left" w:pos="992"/>
          <w:tab w:val="left" w:pos="3402"/>
          <w:tab w:val="left" w:pos="5670"/>
          <w:tab w:val="left" w:pos="7938"/>
        </w:tabs>
        <w:spacing w:before="120" w:after="0" w:line="240" w:lineRule="auto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33</w:t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bookmarkStart w:id="1" w:name="TestQ_11"/>
      <w:r w:rsidR="00BB1ED9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Tọa độ giao điểm của </w:t>
      </w:r>
      <w:r w:rsidR="008A29CB" w:rsidRPr="00157E77">
        <w:rPr>
          <w:position w:val="-10"/>
        </w:rPr>
        <w:object w:dxaOrig="1040" w:dyaOrig="320" w14:anchorId="63E834DA">
          <v:shape id="_x0000_i1216" type="#_x0000_t75" style="width:51.9pt;height:16.2pt" o:ole="">
            <v:imagedata r:id="rId391" o:title=""/>
          </v:shape>
          <o:OLEObject Type="Embed" ProgID="Equation.DSMT4" ShapeID="_x0000_i1216" DrawAspect="Content" ObjectID="_1702151678" r:id="rId392"/>
        </w:object>
      </w:r>
      <w:r w:rsidR="00BB1ED9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với đường thẳng </w:t>
      </w:r>
      <w:r w:rsidR="008A29CB" w:rsidRPr="00157E77">
        <w:rPr>
          <w:position w:val="-10"/>
        </w:rPr>
        <w:object w:dxaOrig="1560" w:dyaOrig="360" w14:anchorId="355B8767">
          <v:shape id="_x0000_i1217" type="#_x0000_t75" style="width:77.85pt;height:18.15pt" o:ole="">
            <v:imagedata r:id="rId393" o:title=""/>
          </v:shape>
          <o:OLEObject Type="Embed" ProgID="Equation.DSMT4" ShapeID="_x0000_i1217" DrawAspect="Content" ObjectID="_1702151679" r:id="rId394"/>
        </w:object>
      </w:r>
      <w:r w:rsidR="00BB1ED9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bookmarkEnd w:id="1"/>
    </w:p>
    <w:p w14:paraId="0A775744" w14:textId="62DA1D17" w:rsidR="00C41D37" w:rsidRPr="00157E77" w:rsidRDefault="00C41D37" w:rsidP="00CF63F9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1400" w:dyaOrig="400" w14:anchorId="7805B6CA">
          <v:shape id="_x0000_i1218" type="#_x0000_t75" style="width:70.7pt;height:20.1pt" o:ole="">
            <v:imagedata r:id="rId395" o:title=""/>
          </v:shape>
          <o:OLEObject Type="Embed" ProgID="Equation.DSMT4" ShapeID="_x0000_i1218" DrawAspect="Content" ObjectID="_1702151680" r:id="rId396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28"/>
        </w:rPr>
        <w:object w:dxaOrig="800" w:dyaOrig="680" w14:anchorId="721D4E60">
          <v:shape id="_x0000_i1219" type="#_x0000_t75" style="width:40.2pt;height:33.75pt" o:ole="">
            <v:imagedata r:id="rId397" o:title=""/>
          </v:shape>
          <o:OLEObject Type="Embed" ProgID="Equation.DSMT4" ShapeID="_x0000_i1219" DrawAspect="Content" ObjectID="_1702151681" r:id="rId398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28"/>
        </w:rPr>
        <w:object w:dxaOrig="800" w:dyaOrig="680" w14:anchorId="7D29F5CA">
          <v:shape id="_x0000_i1220" type="#_x0000_t75" style="width:40.2pt;height:33.75pt" o:ole="">
            <v:imagedata r:id="rId399" o:title=""/>
          </v:shape>
          <o:OLEObject Type="Embed" ProgID="Equation.DSMT4" ShapeID="_x0000_i1220" DrawAspect="Content" ObjectID="_1702151682" r:id="rId400"/>
        </w:object>
      </w:r>
      <w:r w:rsidR="007D0309" w:rsidRPr="00157E77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8A29CB" w:rsidRPr="00157E77">
        <w:rPr>
          <w:position w:val="-10"/>
        </w:rPr>
        <w:object w:dxaOrig="660" w:dyaOrig="320" w14:anchorId="151B13BF">
          <v:shape id="_x0000_i1221" type="#_x0000_t75" style="width:33.1pt;height:16.2pt" o:ole="">
            <v:imagedata r:id="rId401" o:title=""/>
          </v:shape>
          <o:OLEObject Type="Embed" ProgID="Equation.DSMT4" ShapeID="_x0000_i1221" DrawAspect="Content" ObjectID="_1702151683" r:id="rId402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560" w:dyaOrig="320" w14:anchorId="44EC07DF">
          <v:shape id="_x0000_i1222" type="#_x0000_t75" style="width:27.9pt;height:16.2pt" o:ole="">
            <v:imagedata r:id="rId403" o:title=""/>
          </v:shape>
          <o:OLEObject Type="Embed" ProgID="Equation.DSMT4" ShapeID="_x0000_i1222" DrawAspect="Content" ObjectID="_1702151684" r:id="rId404"/>
        </w:object>
      </w:r>
    </w:p>
    <w:p w14:paraId="60B6E1C4" w14:textId="274356F3" w:rsidR="00C41D37" w:rsidRPr="00157E77" w:rsidRDefault="00A64BB2" w:rsidP="00CF63F9">
      <w:pPr>
        <w:tabs>
          <w:tab w:val="left" w:pos="992"/>
          <w:tab w:val="left" w:pos="3402"/>
          <w:tab w:val="left" w:pos="5670"/>
          <w:tab w:val="left" w:pos="7938"/>
        </w:tabs>
        <w:spacing w:before="120" w:after="0" w:line="240" w:lineRule="auto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34</w:t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E17A50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Tìm tất cả các giá trị thực của tham số </w:t>
      </w:r>
      <w:r w:rsidR="008A29CB" w:rsidRPr="00157E77">
        <w:rPr>
          <w:position w:val="-6"/>
        </w:rPr>
        <w:object w:dxaOrig="260" w:dyaOrig="220" w14:anchorId="50854E6E">
          <v:shape id="_x0000_i1223" type="#_x0000_t75" style="width:13.6pt;height:11.05pt" o:ole="">
            <v:imagedata r:id="rId405" o:title=""/>
          </v:shape>
          <o:OLEObject Type="Embed" ProgID="Equation.DSMT4" ShapeID="_x0000_i1223" DrawAspect="Content" ObjectID="_1702151685" r:id="rId406"/>
        </w:object>
      </w:r>
      <w:r w:rsidR="00E17A50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để đường thẳng </w:t>
      </w:r>
      <w:r w:rsidR="008A29CB" w:rsidRPr="00157E77">
        <w:rPr>
          <w:position w:val="-16"/>
        </w:rPr>
        <w:object w:dxaOrig="2220" w:dyaOrig="440" w14:anchorId="399B824A">
          <v:shape id="_x0000_i1224" type="#_x0000_t75" style="width:110.9pt;height:22.05pt" o:ole="">
            <v:imagedata r:id="rId407" o:title=""/>
          </v:shape>
          <o:OLEObject Type="Embed" ProgID="Equation.DSMT4" ShapeID="_x0000_i1224" DrawAspect="Content" ObjectID="_1702151686" r:id="rId408"/>
        </w:object>
      </w:r>
      <w:r w:rsidR="00E17A50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song song với đường thẳng </w:t>
      </w:r>
      <w:r w:rsidR="008A29CB" w:rsidRPr="00157E77">
        <w:rPr>
          <w:position w:val="-10"/>
        </w:rPr>
        <w:object w:dxaOrig="980" w:dyaOrig="320" w14:anchorId="064605CC">
          <v:shape id="_x0000_i1225" type="#_x0000_t75" style="width:49.3pt;height:16.2pt" o:ole="">
            <v:imagedata r:id="rId409" o:title=""/>
          </v:shape>
          <o:OLEObject Type="Embed" ProgID="Equation.DSMT4" ShapeID="_x0000_i1225" DrawAspect="Content" ObjectID="_1702151687" r:id="rId410"/>
        </w:object>
      </w:r>
      <w:r w:rsidR="00E17A50"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31F1C1C" w14:textId="39EAAD76" w:rsidR="00C41D37" w:rsidRPr="00157E77" w:rsidRDefault="00C41D37" w:rsidP="00CF63F9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6"/>
        </w:rPr>
        <w:object w:dxaOrig="620" w:dyaOrig="279" w14:anchorId="756AFC22">
          <v:shape id="_x0000_i1226" type="#_x0000_t75" style="width:31.15pt;height:14.25pt" o:ole="">
            <v:imagedata r:id="rId411" o:title=""/>
          </v:shape>
          <o:OLEObject Type="Embed" ProgID="Equation.DSMT4" ShapeID="_x0000_i1226" DrawAspect="Content" ObjectID="_1702151688" r:id="rId412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6"/>
        </w:rPr>
        <w:object w:dxaOrig="740" w:dyaOrig="279" w14:anchorId="6DFA65B5">
          <v:shape id="_x0000_i1227" type="#_x0000_t75" style="width:36.95pt;height:14.25pt" o:ole="">
            <v:imagedata r:id="rId413" o:title=""/>
          </v:shape>
          <o:OLEObject Type="Embed" ProgID="Equation.DSMT4" ShapeID="_x0000_i1227" DrawAspect="Content" ObjectID="_1702151689" r:id="rId414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6"/>
        </w:rPr>
        <w:object w:dxaOrig="740" w:dyaOrig="279" w14:anchorId="70C0FB44">
          <v:shape id="_x0000_i1228" type="#_x0000_t75" style="width:36.95pt;height:14.25pt" o:ole="">
            <v:imagedata r:id="rId415" o:title=""/>
          </v:shape>
          <o:OLEObject Type="Embed" ProgID="Equation.DSMT4" ShapeID="_x0000_i1228" DrawAspect="Content" ObjectID="_1702151690" r:id="rId416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="00134E57"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A29CB" w:rsidRPr="00157E77">
        <w:rPr>
          <w:position w:val="-6"/>
        </w:rPr>
        <w:object w:dxaOrig="560" w:dyaOrig="279" w14:anchorId="7CB7D1C1">
          <v:shape id="_x0000_i1229" type="#_x0000_t75" style="width:27.9pt;height:14.25pt" o:ole="">
            <v:imagedata r:id="rId417" o:title=""/>
          </v:shape>
          <o:OLEObject Type="Embed" ProgID="Equation.DSMT4" ShapeID="_x0000_i1229" DrawAspect="Content" ObjectID="_1702151691" r:id="rId418"/>
        </w:object>
      </w:r>
    </w:p>
    <w:p w14:paraId="7C780374" w14:textId="559062E8" w:rsidR="00C41D37" w:rsidRPr="00157E77" w:rsidRDefault="00A64BB2" w:rsidP="00BA3E7C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3" w:hanging="993"/>
        <w:rPr>
          <w:rFonts w:ascii="Times New Roman" w:hAnsi="Times New Roman" w:cs="Times New Roman"/>
          <w:sz w:val="24"/>
          <w:szCs w:val="24"/>
          <w:lang w:val="fr-FR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35</w:t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41D37"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1631FF" w:rsidRPr="00157E77">
        <w:rPr>
          <w:rFonts w:ascii="Times New Roman" w:hAnsi="Times New Roman" w:cs="Times New Roman"/>
          <w:sz w:val="24"/>
          <w:szCs w:val="24"/>
          <w:lang w:val="fr-FR"/>
        </w:rPr>
        <w:t xml:space="preserve">Parabol </w:t>
      </w:r>
      <w:r w:rsidR="008A29CB" w:rsidRPr="00157E77">
        <w:rPr>
          <w:position w:val="-10"/>
        </w:rPr>
        <w:object w:dxaOrig="1560" w:dyaOrig="360" w14:anchorId="29F5A573">
          <v:shape id="_x0000_i1230" type="#_x0000_t75" style="width:77.85pt;height:18.15pt" o:ole="">
            <v:imagedata r:id="rId419" o:title=""/>
          </v:shape>
          <o:OLEObject Type="Embed" ProgID="Equation.DSMT4" ShapeID="_x0000_i1230" DrawAspect="Content" ObjectID="_1702151692" r:id="rId420"/>
        </w:object>
      </w:r>
      <w:r w:rsidR="00E72715" w:rsidRPr="00157E77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</w:t>
      </w:r>
      <w:r w:rsidR="001631FF" w:rsidRPr="00157E77">
        <w:rPr>
          <w:rFonts w:ascii="Times New Roman" w:hAnsi="Times New Roman" w:cs="Times New Roman"/>
          <w:sz w:val="24"/>
          <w:szCs w:val="24"/>
          <w:lang w:val="fr-FR"/>
        </w:rPr>
        <w:t xml:space="preserve">đi qua </w:t>
      </w:r>
      <w:r w:rsidR="008A29CB" w:rsidRPr="00157E77">
        <w:rPr>
          <w:position w:val="-14"/>
        </w:rPr>
        <w:object w:dxaOrig="800" w:dyaOrig="400" w14:anchorId="44272F7B">
          <v:shape id="_x0000_i1231" type="#_x0000_t75" style="width:40.2pt;height:20.1pt" o:ole="">
            <v:imagedata r:id="rId421" o:title=""/>
          </v:shape>
          <o:OLEObject Type="Embed" ProgID="Equation.DSMT4" ShapeID="_x0000_i1231" DrawAspect="Content" ObjectID="_1702151693" r:id="rId422"/>
        </w:object>
      </w:r>
      <w:r w:rsidR="001631FF" w:rsidRPr="00157E77">
        <w:rPr>
          <w:rFonts w:ascii="Times New Roman" w:hAnsi="Times New Roman" w:cs="Times New Roman"/>
          <w:sz w:val="24"/>
          <w:szCs w:val="24"/>
          <w:lang w:val="fr-FR"/>
        </w:rPr>
        <w:t>,</w:t>
      </w:r>
      <w:r w:rsidR="008A29CB" w:rsidRPr="00157E77">
        <w:rPr>
          <w:position w:val="-14"/>
        </w:rPr>
        <w:object w:dxaOrig="920" w:dyaOrig="400" w14:anchorId="00FF3751">
          <v:shape id="_x0000_i1232" type="#_x0000_t75" style="width:46.05pt;height:20.1pt" o:ole="">
            <v:imagedata r:id="rId423" o:title=""/>
          </v:shape>
          <o:OLEObject Type="Embed" ProgID="Equation.DSMT4" ShapeID="_x0000_i1232" DrawAspect="Content" ObjectID="_1702151694" r:id="rId424"/>
        </w:object>
      </w:r>
      <w:r w:rsidR="00EB4E6D" w:rsidRPr="00157E77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</w:t>
      </w:r>
      <w:r w:rsidR="001631FF" w:rsidRPr="00157E77">
        <w:rPr>
          <w:rFonts w:ascii="Times New Roman" w:hAnsi="Times New Roman" w:cs="Times New Roman"/>
          <w:sz w:val="24"/>
          <w:szCs w:val="24"/>
          <w:lang w:val="fr-FR"/>
        </w:rPr>
        <w:t>có phương trình là</w:t>
      </w:r>
    </w:p>
    <w:p w14:paraId="4CF0D34B" w14:textId="66F83FEE" w:rsidR="00C41D37" w:rsidRPr="00157E77" w:rsidRDefault="00C41D37" w:rsidP="00BA3E7C">
      <w:pPr>
        <w:tabs>
          <w:tab w:val="left" w:pos="426"/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A.</w:t>
      </w:r>
      <w:r w:rsidR="00600B26"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1359" w:dyaOrig="360" w14:anchorId="0FC6D258">
          <v:shape id="_x0000_i1233" type="#_x0000_t75" style="width:68.1pt;height:18.15pt" o:ole="">
            <v:imagedata r:id="rId425" o:title=""/>
          </v:shape>
          <o:OLEObject Type="Embed" ProgID="Equation.DSMT4" ShapeID="_x0000_i1233" DrawAspect="Content" ObjectID="_1702151695" r:id="rId426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1600" w:dyaOrig="360" w14:anchorId="340109A1">
          <v:shape id="_x0000_i1234" type="#_x0000_t75" style="width:79.8pt;height:18.15pt" o:ole="">
            <v:imagedata r:id="rId427" o:title=""/>
          </v:shape>
          <o:OLEObject Type="Embed" ProgID="Equation.DSMT4" ShapeID="_x0000_i1234" DrawAspect="Content" ObjectID="_1702151696" r:id="rId428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1480" w:dyaOrig="360" w14:anchorId="07760FB9">
          <v:shape id="_x0000_i1235" type="#_x0000_t75" style="width:73.3pt;height:18.15pt" o:ole="">
            <v:imagedata r:id="rId429" o:title=""/>
          </v:shape>
          <o:OLEObject Type="Embed" ProgID="Equation.DSMT4" ShapeID="_x0000_i1235" DrawAspect="Content" ObjectID="_1702151697" r:id="rId430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0"/>
        </w:rPr>
        <w:object w:dxaOrig="1140" w:dyaOrig="360" w14:anchorId="5FC3C043">
          <v:shape id="_x0000_i1236" type="#_x0000_t75" style="width:57.1pt;height:18.15pt" o:ole="">
            <v:imagedata r:id="rId431" o:title=""/>
          </v:shape>
          <o:OLEObject Type="Embed" ProgID="Equation.DSMT4" ShapeID="_x0000_i1236" DrawAspect="Content" ObjectID="_1702151698" r:id="rId432"/>
        </w:object>
      </w:r>
    </w:p>
    <w:p w14:paraId="49238278" w14:textId="3064A293" w:rsidR="00645E70" w:rsidRPr="00157E77" w:rsidRDefault="00645E70" w:rsidP="00BA3E7C">
      <w:pPr>
        <w:tabs>
          <w:tab w:val="left" w:pos="993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36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BA3E7C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 w:rsidR="008A29CB" w:rsidRPr="00157E77">
        <w:rPr>
          <w:position w:val="-14"/>
        </w:rPr>
        <w:object w:dxaOrig="1520" w:dyaOrig="400" w14:anchorId="7EFAA7AD">
          <v:shape id="_x0000_i1237" type="#_x0000_t75" style="width:75.9pt;height:20.1pt" o:ole="">
            <v:imagedata r:id="rId433" o:title=""/>
          </v:shape>
          <o:OLEObject Type="Embed" ProgID="Equation.DSMT4" ShapeID="_x0000_i1237" DrawAspect="Content" ObjectID="_1702151699" r:id="rId434"/>
        </w:object>
      </w:r>
      <w:r w:rsidR="00BA3E7C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có bao nhiêu nghiệ</w:t>
      </w:r>
      <w:r w:rsidR="006022E1" w:rsidRPr="00157E77">
        <w:rPr>
          <w:rFonts w:ascii="Times New Roman" w:hAnsi="Times New Roman" w:cs="Times New Roman"/>
          <w:sz w:val="24"/>
          <w:szCs w:val="24"/>
          <w:lang w:val="vi-VN"/>
        </w:rPr>
        <w:t>m</w:t>
      </w:r>
      <w:r w:rsidR="00BA3E7C" w:rsidRPr="00157E77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72511E91" w14:textId="3FB73F54" w:rsidR="00645E70" w:rsidRPr="00157E77" w:rsidRDefault="00645E70" w:rsidP="00BA3E7C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A3E7C" w:rsidRPr="00157E77">
        <w:rPr>
          <w:rFonts w:ascii="Times New Roman" w:hAnsi="Times New Roman" w:cs="Times New Roman"/>
          <w:sz w:val="24"/>
          <w:szCs w:val="24"/>
          <w:lang w:val="vi-VN"/>
        </w:rPr>
        <w:t>3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="00BA3E7C" w:rsidRPr="00157E77">
        <w:rPr>
          <w:rFonts w:ascii="Times New Roman" w:hAnsi="Times New Roman" w:cs="Times New Roman"/>
          <w:sz w:val="24"/>
          <w:szCs w:val="24"/>
          <w:lang w:val="vi-VN"/>
        </w:rPr>
        <w:t>0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3E7C" w:rsidRPr="00157E77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157E77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</w:t>
      </w:r>
      <w:r w:rsidR="00BA3E7C" w:rsidRPr="00157E77">
        <w:rPr>
          <w:rFonts w:ascii="Times New Roman" w:hAnsi="Times New Roman" w:cs="Times New Roman"/>
          <w:noProof/>
          <w:sz w:val="24"/>
          <w:szCs w:val="24"/>
          <w:lang w:val="vi-VN"/>
        </w:rPr>
        <w:t>1</w:t>
      </w:r>
    </w:p>
    <w:p w14:paraId="2D0E8CE0" w14:textId="67E23D1B" w:rsidR="00645E70" w:rsidRPr="00157E77" w:rsidRDefault="00645E70" w:rsidP="00645E70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 w:after="0" w:line="240" w:lineRule="auto"/>
        <w:ind w:left="990" w:hanging="990"/>
        <w:contextualSpacing/>
        <w:rPr>
          <w:rFonts w:ascii="Times New Roman" w:hAnsi="Times New Roman"/>
          <w:b/>
          <w:sz w:val="24"/>
          <w:szCs w:val="24"/>
        </w:rPr>
      </w:pPr>
      <w:r w:rsidRPr="00157E77">
        <w:rPr>
          <w:rFonts w:ascii="Times New Roman" w:hAnsi="Times New Roman"/>
          <w:b/>
          <w:sz w:val="24"/>
          <w:szCs w:val="24"/>
        </w:rPr>
        <w:t>Câu 37.</w:t>
      </w:r>
      <w:r w:rsidRPr="00157E77">
        <w:rPr>
          <w:rFonts w:ascii="Times New Roman" w:hAnsi="Times New Roman"/>
          <w:b/>
          <w:sz w:val="24"/>
          <w:szCs w:val="24"/>
        </w:rPr>
        <w:tab/>
      </w:r>
      <w:r w:rsidR="001C4F78" w:rsidRPr="00157E77">
        <w:rPr>
          <w:rFonts w:ascii="Times New Roman" w:hAnsi="Times New Roman"/>
          <w:sz w:val="24"/>
          <w:szCs w:val="24"/>
        </w:rPr>
        <w:t xml:space="preserve">Tổng các nghiệm (nếu có) của phương trình: </w:t>
      </w:r>
      <w:r w:rsidR="008A29CB" w:rsidRPr="00157E77">
        <w:rPr>
          <w:position w:val="-8"/>
        </w:rPr>
        <w:object w:dxaOrig="1480" w:dyaOrig="360" w14:anchorId="286A1E61">
          <v:shape id="_x0000_i1238" type="#_x0000_t75" style="width:73.3pt;height:18.15pt" o:ole="">
            <v:imagedata r:id="rId435" o:title=""/>
          </v:shape>
          <o:OLEObject Type="Embed" ProgID="Equation.DSMT4" ShapeID="_x0000_i1238" DrawAspect="Content" ObjectID="_1702151700" r:id="rId436"/>
        </w:object>
      </w:r>
      <w:r w:rsidR="001C4F78" w:rsidRPr="00157E77">
        <w:rPr>
          <w:rFonts w:ascii="Times New Roman" w:hAnsi="Times New Roman"/>
          <w:sz w:val="24"/>
          <w:szCs w:val="24"/>
        </w:rPr>
        <w:t xml:space="preserve"> bằng</w:t>
      </w:r>
    </w:p>
    <w:p w14:paraId="223F2BF1" w14:textId="559F3D56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="008A29CB" w:rsidRPr="00157E77">
        <w:rPr>
          <w:position w:val="-6"/>
        </w:rPr>
        <w:object w:dxaOrig="200" w:dyaOrig="279" w14:anchorId="0A7C6572">
          <v:shape id="_x0000_i1239" type="#_x0000_t75" style="width:10.4pt;height:14.25pt" o:ole="">
            <v:imagedata r:id="rId437" o:title=""/>
          </v:shape>
          <o:OLEObject Type="Embed" ProgID="Equation.DSMT4" ShapeID="_x0000_i1239" DrawAspect="Content" ObjectID="_1702151701" r:id="rId438"/>
        </w:objec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A29CB" w:rsidRPr="00157E77">
        <w:rPr>
          <w:position w:val="-6"/>
        </w:rPr>
        <w:object w:dxaOrig="180" w:dyaOrig="279" w14:anchorId="28A0E723">
          <v:shape id="_x0000_i1240" type="#_x0000_t75" style="width:9.1pt;height:14.25pt" o:ole="">
            <v:imagedata r:id="rId439" o:title=""/>
          </v:shape>
          <o:OLEObject Type="Embed" ProgID="Equation.DSMT4" ShapeID="_x0000_i1240" DrawAspect="Content" ObjectID="_1702151702" r:id="rId440"/>
        </w:objec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8A29CB" w:rsidRPr="00157E77">
        <w:rPr>
          <w:position w:val="-4"/>
        </w:rPr>
        <w:object w:dxaOrig="139" w:dyaOrig="260" w14:anchorId="34AF1892">
          <v:shape id="_x0000_i1241" type="#_x0000_t75" style="width:7.15pt;height:13.6pt" o:ole="">
            <v:imagedata r:id="rId441" o:title=""/>
          </v:shape>
          <o:OLEObject Type="Embed" ProgID="Equation.DSMT4" ShapeID="_x0000_i1241" DrawAspect="Content" ObjectID="_1702151703" r:id="rId442"/>
        </w:objec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="008A29CB" w:rsidRPr="00157E77">
        <w:rPr>
          <w:position w:val="-4"/>
        </w:rPr>
        <w:object w:dxaOrig="200" w:dyaOrig="260" w14:anchorId="55F09E98">
          <v:shape id="_x0000_i1242" type="#_x0000_t75" style="width:10.4pt;height:13.6pt" o:ole="">
            <v:imagedata r:id="rId443" o:title=""/>
          </v:shape>
          <o:OLEObject Type="Embed" ProgID="Equation.DSMT4" ShapeID="_x0000_i1242" DrawAspect="Content" ObjectID="_1702151704" r:id="rId444"/>
        </w:object>
      </w:r>
    </w:p>
    <w:p w14:paraId="6C8589B9" w14:textId="4081F9F5" w:rsidR="00645E70" w:rsidRPr="00157E77" w:rsidRDefault="00645E70" w:rsidP="00645E70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157E77">
        <w:rPr>
          <w:rFonts w:ascii="Times New Roman" w:hAnsi="Times New Roman"/>
          <w:b/>
          <w:sz w:val="24"/>
          <w:szCs w:val="24"/>
        </w:rPr>
        <w:t>Câu 38.</w:t>
      </w:r>
      <w:r w:rsidRPr="00157E77">
        <w:rPr>
          <w:rFonts w:ascii="Times New Roman" w:hAnsi="Times New Roman"/>
          <w:b/>
          <w:sz w:val="24"/>
          <w:szCs w:val="24"/>
        </w:rPr>
        <w:tab/>
      </w:r>
      <w:r w:rsidR="00BA3E7C" w:rsidRPr="00157E77">
        <w:rPr>
          <w:rFonts w:ascii="Times New Roman" w:hAnsi="Times New Roman"/>
          <w:color w:val="000000"/>
          <w:sz w:val="24"/>
          <w:szCs w:val="24"/>
        </w:rPr>
        <w:t xml:space="preserve">Khẳng định </w:t>
      </w:r>
      <w:r w:rsidR="005B72F6" w:rsidRPr="00157E77">
        <w:rPr>
          <w:rFonts w:ascii="Times New Roman" w:hAnsi="Times New Roman"/>
          <w:b/>
          <w:color w:val="000000"/>
          <w:sz w:val="24"/>
          <w:szCs w:val="24"/>
        </w:rPr>
        <w:t>đúng</w:t>
      </w:r>
      <w:r w:rsidR="00BA3E7C" w:rsidRPr="00157E77">
        <w:rPr>
          <w:rFonts w:ascii="Times New Roman" w:hAnsi="Times New Roman"/>
          <w:color w:val="000000"/>
          <w:sz w:val="24"/>
          <w:szCs w:val="24"/>
        </w:rPr>
        <w:t xml:space="preserve"> trong các khẳng định sau là:</w:t>
      </w:r>
    </w:p>
    <w:p w14:paraId="01DF1CD7" w14:textId="08371E8F" w:rsidR="00BA3E7C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A3E7C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: </w:t>
      </w:r>
      <w:r w:rsidR="008A29CB" w:rsidRPr="00157E77">
        <w:rPr>
          <w:position w:val="-6"/>
        </w:rPr>
        <w:object w:dxaOrig="980" w:dyaOrig="279" w14:anchorId="5644BCA1">
          <v:shape id="_x0000_i1243" type="#_x0000_t75" style="width:49.3pt;height:14.25pt" o:ole="">
            <v:imagedata r:id="rId445" o:title=""/>
          </v:shape>
          <o:OLEObject Type="Embed" ProgID="Equation.DSMT4" ShapeID="_x0000_i1243" DrawAspect="Content" ObjectID="_1702151705" r:id="rId446"/>
        </w:object>
      </w:r>
      <w:r w:rsidR="00BA3E7C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nghiệm là </w:t>
      </w:r>
      <w:r w:rsidR="008A29CB" w:rsidRPr="00157E77">
        <w:rPr>
          <w:position w:val="-24"/>
        </w:rPr>
        <w:object w:dxaOrig="740" w:dyaOrig="620" w14:anchorId="3F551539">
          <v:shape id="_x0000_i1244" type="#_x0000_t75" style="width:36.95pt;height:31.15pt" o:ole="">
            <v:imagedata r:id="rId447" o:title=""/>
          </v:shape>
          <o:OLEObject Type="Embed" ProgID="Equation.DSMT4" ShapeID="_x0000_i1244" DrawAspect="Content" ObjectID="_1702151706" r:id="rId448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4667AB70" w14:textId="4F3BFA79" w:rsidR="00BA3E7C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A3E7C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: </w:t>
      </w:r>
      <w:r w:rsidR="008A29CB" w:rsidRPr="00157E77">
        <w:rPr>
          <w:position w:val="-6"/>
        </w:rPr>
        <w:object w:dxaOrig="999" w:dyaOrig="279" w14:anchorId="2D109EB3">
          <v:shape id="_x0000_i1245" type="#_x0000_t75" style="width:49.95pt;height:14.25pt" o:ole="">
            <v:imagedata r:id="rId449" o:title=""/>
          </v:shape>
          <o:OLEObject Type="Embed" ProgID="Equation.DSMT4" ShapeID="_x0000_i1245" DrawAspect="Content" ObjectID="_1702151707" r:id="rId450"/>
        </w:object>
      </w:r>
      <w:r w:rsidR="00BA3E7C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0042B5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>vô số nghiệm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4C1A9218" w14:textId="4BCCFEA2" w:rsidR="00BA3E7C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A3E7C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: </w:t>
      </w:r>
      <w:r w:rsidR="008A29CB" w:rsidRPr="00157E77">
        <w:rPr>
          <w:position w:val="-6"/>
        </w:rPr>
        <w:object w:dxaOrig="999" w:dyaOrig="279" w14:anchorId="068E2499">
          <v:shape id="_x0000_i1246" type="#_x0000_t75" style="width:49.95pt;height:14.25pt" o:ole="">
            <v:imagedata r:id="rId451" o:title=""/>
          </v:shape>
          <o:OLEObject Type="Embed" ProgID="Equation.DSMT4" ShapeID="_x0000_i1246" DrawAspect="Content" ObjectID="_1702151708" r:id="rId452"/>
        </w:object>
      </w:r>
      <w:r w:rsidR="00BA3E7C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0042B5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>có nghiệm duy nhất</w: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</w:p>
    <w:p w14:paraId="5A0181DB" w14:textId="24CFD74D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BA3E7C" w:rsidRPr="00157E7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ả A, B, C đều </w:t>
      </w:r>
      <w:r w:rsidR="005B72F6" w:rsidRPr="00157E77">
        <w:rPr>
          <w:rFonts w:ascii="Times New Roman" w:hAnsi="Times New Roman" w:cs="Times New Roman"/>
          <w:color w:val="000000"/>
          <w:sz w:val="24"/>
          <w:szCs w:val="24"/>
          <w:lang w:val="fr-FR"/>
        </w:rPr>
        <w:t>sai</w: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06DF8DF2" w14:textId="4164CEFF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>Câu 39.</w:t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7451F8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 w:rsidR="007451F8" w:rsidRPr="00157E77"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trình </w:t>
      </w:r>
      <w:r w:rsidR="008A29CB" w:rsidRPr="00157E77">
        <w:rPr>
          <w:position w:val="-16"/>
        </w:rPr>
        <w:object w:dxaOrig="2560" w:dyaOrig="440" w14:anchorId="1635D5A2">
          <v:shape id="_x0000_i1247" type="#_x0000_t75" style="width:127.8pt;height:22.05pt" o:ole="">
            <v:imagedata r:id="rId453" o:title=""/>
          </v:shape>
          <o:OLEObject Type="Embed" ProgID="Equation.DSMT4" ShapeID="_x0000_i1247" DrawAspect="Content" ObjectID="_1702151709" r:id="rId454"/>
        </w:object>
      </w:r>
      <w:r w:rsidR="007451F8" w:rsidRPr="00157E77"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</w:t>
      </w:r>
      <w:r w:rsidR="001F1611" w:rsidRPr="00157E77">
        <w:rPr>
          <w:rFonts w:ascii="Times New Roman" w:hAnsi="Times New Roman" w:cs="Times New Roman"/>
          <w:iCs/>
          <w:color w:val="000000"/>
          <w:sz w:val="24"/>
          <w:szCs w:val="24"/>
          <w:lang w:val="pt-BR"/>
        </w:rPr>
        <w:t>vô nghiệm</w:t>
      </w:r>
      <w:r w:rsidR="007451F8" w:rsidRPr="00157E77"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i:</w:t>
      </w:r>
    </w:p>
    <w:p w14:paraId="49553928" w14:textId="274AC0AB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8A29CB" w:rsidRPr="00157E77">
        <w:rPr>
          <w:position w:val="-6"/>
        </w:rPr>
        <w:object w:dxaOrig="560" w:dyaOrig="279" w14:anchorId="6F697E47">
          <v:shape id="_x0000_i1248" type="#_x0000_t75" style="width:27.9pt;height:14.25pt" o:ole="">
            <v:imagedata r:id="rId455" o:title=""/>
          </v:shape>
          <o:OLEObject Type="Embed" ProgID="Equation.DSMT4" ShapeID="_x0000_i1248" DrawAspect="Content" ObjectID="_1702151710" r:id="rId456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ab/>
        <w:t xml:space="preserve">B. </w:t>
      </w:r>
      <w:r w:rsidR="008A29CB" w:rsidRPr="00157E77">
        <w:rPr>
          <w:position w:val="-6"/>
        </w:rPr>
        <w:object w:dxaOrig="600" w:dyaOrig="279" w14:anchorId="1CD9F954">
          <v:shape id="_x0000_i1249" type="#_x0000_t75" style="width:29.85pt;height:14.25pt" o:ole="">
            <v:imagedata r:id="rId457" o:title=""/>
          </v:shape>
          <o:OLEObject Type="Embed" ProgID="Equation.DSMT4" ShapeID="_x0000_i1249" DrawAspect="Content" ObjectID="_1702151711" r:id="rId458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ab/>
        <w:t xml:space="preserve">C. </w:t>
      </w:r>
      <w:r w:rsidR="008A29CB" w:rsidRPr="00157E77">
        <w:rPr>
          <w:position w:val="-6"/>
        </w:rPr>
        <w:object w:dxaOrig="620" w:dyaOrig="279" w14:anchorId="37135060">
          <v:shape id="_x0000_i1250" type="#_x0000_t75" style="width:31.15pt;height:14.25pt" o:ole="">
            <v:imagedata r:id="rId459" o:title=""/>
          </v:shape>
          <o:OLEObject Type="Embed" ProgID="Equation.DSMT4" ShapeID="_x0000_i1250" DrawAspect="Content" ObjectID="_1702151712" r:id="rId460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ab/>
        <w:t xml:space="preserve">D. </w:t>
      </w:r>
      <w:r w:rsidR="008A29CB" w:rsidRPr="00157E77">
        <w:rPr>
          <w:position w:val="-6"/>
        </w:rPr>
        <w:object w:dxaOrig="600" w:dyaOrig="279" w14:anchorId="0C86EDF9">
          <v:shape id="_x0000_i1251" type="#_x0000_t75" style="width:29.85pt;height:14.25pt" o:ole="">
            <v:imagedata r:id="rId461" o:title=""/>
          </v:shape>
          <o:OLEObject Type="Embed" ProgID="Equation.DSMT4" ShapeID="_x0000_i1251" DrawAspect="Content" ObjectID="_1702151713" r:id="rId462"/>
        </w:object>
      </w:r>
      <w:r w:rsidRPr="00157E77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</w:p>
    <w:p w14:paraId="657E8EDE" w14:textId="4CF1476D" w:rsidR="00645E70" w:rsidRPr="00157E77" w:rsidRDefault="00645E70" w:rsidP="00645E70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 w:after="0" w:line="240" w:lineRule="auto"/>
        <w:ind w:left="993" w:hanging="993"/>
        <w:jc w:val="both"/>
        <w:rPr>
          <w:rFonts w:ascii="Times New Roman" w:eastAsia="Times New Roman" w:hAnsi="Times New Roman"/>
          <w:color w:val="000000"/>
          <w:sz w:val="24"/>
          <w:szCs w:val="24"/>
          <w:lang w:eastAsia="vi-VN"/>
        </w:rPr>
      </w:pPr>
      <w:r w:rsidRPr="00157E77">
        <w:rPr>
          <w:rFonts w:ascii="Times New Roman" w:hAnsi="Times New Roman"/>
          <w:b/>
          <w:sz w:val="24"/>
          <w:szCs w:val="24"/>
        </w:rPr>
        <w:t>Câu</w:t>
      </w:r>
      <w:r w:rsidRPr="00157E77">
        <w:rPr>
          <w:rFonts w:ascii="Times New Roman" w:hAnsi="Times New Roman"/>
          <w:b/>
          <w:sz w:val="24"/>
          <w:szCs w:val="24"/>
          <w:lang w:val="pt-BR"/>
        </w:rPr>
        <w:t xml:space="preserve"> 40</w:t>
      </w:r>
      <w:r w:rsidRPr="00157E77">
        <w:rPr>
          <w:rFonts w:ascii="Times New Roman" w:hAnsi="Times New Roman"/>
          <w:b/>
          <w:sz w:val="24"/>
          <w:szCs w:val="24"/>
        </w:rPr>
        <w:t>.</w:t>
      </w:r>
      <w:r w:rsidRPr="00157E77">
        <w:rPr>
          <w:rFonts w:ascii="Times New Roman" w:hAnsi="Times New Roman"/>
          <w:b/>
          <w:sz w:val="24"/>
          <w:szCs w:val="24"/>
        </w:rPr>
        <w:tab/>
      </w:r>
      <w:r w:rsidR="007451F8" w:rsidRPr="00157E77">
        <w:rPr>
          <w:rFonts w:ascii="Times New Roman" w:hAnsi="Times New Roman"/>
          <w:sz w:val="24"/>
          <w:szCs w:val="24"/>
          <w:lang w:val="nl-NL"/>
        </w:rPr>
        <w:t xml:space="preserve">Phương trình </w:t>
      </w:r>
      <w:r w:rsidR="008A29CB" w:rsidRPr="00157E77">
        <w:rPr>
          <w:position w:val="-6"/>
        </w:rPr>
        <w:object w:dxaOrig="1380" w:dyaOrig="320" w14:anchorId="354F2213">
          <v:shape id="_x0000_i1252" type="#_x0000_t75" style="width:68.75pt;height:16.2pt" o:ole="">
            <v:imagedata r:id="rId463" o:title=""/>
          </v:shape>
          <o:OLEObject Type="Embed" ProgID="Equation.DSMT4" ShapeID="_x0000_i1252" DrawAspect="Content" ObjectID="_1702151714" r:id="rId464"/>
        </w:object>
      </w:r>
      <w:r w:rsidR="007451F8" w:rsidRPr="00157E7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D2209A" w:rsidRPr="00157E77">
        <w:rPr>
          <w:rFonts w:ascii="Times New Roman" w:hAnsi="Times New Roman"/>
          <w:sz w:val="24"/>
          <w:szCs w:val="24"/>
          <w:lang w:val="nl-NL"/>
        </w:rPr>
        <w:t>vô</w:t>
      </w:r>
      <w:r w:rsidR="007451F8" w:rsidRPr="00157E77">
        <w:rPr>
          <w:rFonts w:ascii="Times New Roman" w:hAnsi="Times New Roman"/>
          <w:sz w:val="24"/>
          <w:szCs w:val="24"/>
          <w:lang w:val="nl-NL"/>
        </w:rPr>
        <w:t xml:space="preserve"> nghiệm khi:</w:t>
      </w:r>
    </w:p>
    <w:p w14:paraId="433BC499" w14:textId="11F5534B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57E77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nl-NL"/>
        </w:rPr>
        <w:t xml:space="preserve"> </w:t>
      </w:r>
      <w:r w:rsidR="008A29CB" w:rsidRPr="00157E77">
        <w:rPr>
          <w:position w:val="-24"/>
        </w:rPr>
        <w:object w:dxaOrig="820" w:dyaOrig="620" w14:anchorId="7B3524D3">
          <v:shape id="_x0000_i1253" type="#_x0000_t75" style="width:40.85pt;height:31.15pt" o:ole="">
            <v:imagedata r:id="rId465" o:title=""/>
          </v:shape>
          <o:OLEObject Type="Embed" ProgID="Equation.DSMT4" ShapeID="_x0000_i1253" DrawAspect="Content" ObjectID="_1702151715" r:id="rId466"/>
        </w:objec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57E77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nl-NL"/>
        </w:rPr>
        <w:t xml:space="preserve"> </w:t>
      </w:r>
      <w:r w:rsidR="008A29CB" w:rsidRPr="00157E77">
        <w:rPr>
          <w:position w:val="-24"/>
        </w:rPr>
        <w:object w:dxaOrig="800" w:dyaOrig="620" w14:anchorId="3BFE8871">
          <v:shape id="_x0000_i1254" type="#_x0000_t75" style="width:40.2pt;height:31.15pt" o:ole="">
            <v:imagedata r:id="rId467" o:title=""/>
          </v:shape>
          <o:OLEObject Type="Embed" ProgID="Equation.DSMT4" ShapeID="_x0000_i1254" DrawAspect="Content" ObjectID="_1702151716" r:id="rId468"/>
        </w:objec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57E77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nl-NL"/>
        </w:rPr>
        <w:t xml:space="preserve"> </w:t>
      </w:r>
      <w:r w:rsidR="008A29CB" w:rsidRPr="00157E77">
        <w:rPr>
          <w:position w:val="-24"/>
        </w:rPr>
        <w:object w:dxaOrig="639" w:dyaOrig="620" w14:anchorId="4E32DADD">
          <v:shape id="_x0000_i1255" type="#_x0000_t75" style="width:31.15pt;height:31.15pt" o:ole="">
            <v:imagedata r:id="rId469" o:title=""/>
          </v:shape>
          <o:OLEObject Type="Embed" ProgID="Equation.DSMT4" ShapeID="_x0000_i1255" DrawAspect="Content" ObjectID="_1702151717" r:id="rId470"/>
        </w:objec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="008A29CB" w:rsidRPr="00157E77">
        <w:rPr>
          <w:position w:val="-24"/>
        </w:rPr>
        <w:object w:dxaOrig="820" w:dyaOrig="620" w14:anchorId="5917AE72">
          <v:shape id="_x0000_i1256" type="#_x0000_t75" style="width:40.85pt;height:31.15pt" o:ole="">
            <v:imagedata r:id="rId471" o:title=""/>
          </v:shape>
          <o:OLEObject Type="Embed" ProgID="Equation.DSMT4" ShapeID="_x0000_i1256" DrawAspect="Content" ObjectID="_1702151718" r:id="rId472"/>
        </w:objec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6F1F546" w14:textId="6E792254" w:rsidR="00645E70" w:rsidRPr="00157E77" w:rsidRDefault="00645E70" w:rsidP="00645E70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Câu 41.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7A7DAF" w:rsidRPr="00157E77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8A29CB" w:rsidRPr="00157E77">
        <w:rPr>
          <w:position w:val="-14"/>
        </w:rPr>
        <w:object w:dxaOrig="1100" w:dyaOrig="420" w14:anchorId="7589620B">
          <v:shape id="_x0000_i1257" type="#_x0000_t75" style="width:54.5pt;height:21.4pt" o:ole="">
            <v:imagedata r:id="rId473" o:title=""/>
          </v:shape>
          <o:OLEObject Type="Embed" ProgID="Equation.DSMT4" ShapeID="_x0000_i1257" DrawAspect="Content" ObjectID="_1702151719" r:id="rId474"/>
        </w:object>
      </w:r>
      <w:r w:rsidR="007A7DAF" w:rsidRPr="00157E77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8A29CB" w:rsidRPr="00157E77">
        <w:rPr>
          <w:position w:val="-14"/>
        </w:rPr>
        <w:object w:dxaOrig="1080" w:dyaOrig="420" w14:anchorId="3FB1A29E">
          <v:shape id="_x0000_i1258" type="#_x0000_t75" style="width:53.85pt;height:21.4pt" o:ole="">
            <v:imagedata r:id="rId475" o:title=""/>
          </v:shape>
          <o:OLEObject Type="Embed" ProgID="Equation.DSMT4" ShapeID="_x0000_i1258" DrawAspect="Content" ObjectID="_1702151720" r:id="rId476"/>
        </w:object>
      </w:r>
      <w:r w:rsidR="007A7DAF" w:rsidRPr="00157E77">
        <w:rPr>
          <w:rFonts w:ascii="Times New Roman" w:hAnsi="Times New Roman" w:cs="Times New Roman"/>
          <w:sz w:val="24"/>
          <w:szCs w:val="24"/>
          <w:lang w:val="fr-FR"/>
        </w:rPr>
        <w:t xml:space="preserve">. Tính </w:t>
      </w:r>
      <w:r w:rsidR="008A29CB" w:rsidRPr="00157E77">
        <w:rPr>
          <w:position w:val="-6"/>
        </w:rPr>
        <w:object w:dxaOrig="1020" w:dyaOrig="340" w14:anchorId="7A5096A8">
          <v:shape id="_x0000_i1259" type="#_x0000_t75" style="width:50.6pt;height:17.5pt" o:ole="">
            <v:imagedata r:id="rId477" o:title=""/>
          </v:shape>
          <o:OLEObject Type="Embed" ProgID="Equation.DSMT4" ShapeID="_x0000_i1259" DrawAspect="Content" ObjectID="_1702151721" r:id="rId478"/>
        </w:object>
      </w:r>
      <w:r w:rsidR="007A7DAF" w:rsidRPr="00157E7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B5B7A82" w14:textId="772363A6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1080" w:dyaOrig="420" w14:anchorId="660C354D">
          <v:shape id="_x0000_i1260" type="#_x0000_t75" style="width:53.85pt;height:21.4pt" o:ole="">
            <v:imagedata r:id="rId479" o:title=""/>
          </v:shape>
          <o:OLEObject Type="Embed" ProgID="Equation.DSMT4" ShapeID="_x0000_i1260" DrawAspect="Content" ObjectID="_1702151722" r:id="rId480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157E77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1180" w:dyaOrig="420" w14:anchorId="579D6380">
          <v:shape id="_x0000_i1261" type="#_x0000_t75" style="width:59.05pt;height:21.4pt" o:ole="">
            <v:imagedata r:id="rId481" o:title=""/>
          </v:shape>
          <o:OLEObject Type="Embed" ProgID="Equation.DSMT4" ShapeID="_x0000_i1261" DrawAspect="Content" ObjectID="_1702151723" r:id="rId482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1060" w:dyaOrig="420" w14:anchorId="2547D3A7">
          <v:shape id="_x0000_i1262" type="#_x0000_t75" style="width:53.2pt;height:21.4pt" o:ole="">
            <v:imagedata r:id="rId483" o:title=""/>
          </v:shape>
          <o:OLEObject Type="Embed" ProgID="Equation.DSMT4" ShapeID="_x0000_i1262" DrawAspect="Content" ObjectID="_1702151724" r:id="rId484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8A29CB" w:rsidRPr="00157E77">
        <w:rPr>
          <w:position w:val="-14"/>
        </w:rPr>
        <w:object w:dxaOrig="1040" w:dyaOrig="420" w14:anchorId="52B18320">
          <v:shape id="_x0000_i1263" type="#_x0000_t75" style="width:51.9pt;height:21.4pt" o:ole="">
            <v:imagedata r:id="rId485" o:title=""/>
          </v:shape>
          <o:OLEObject Type="Embed" ProgID="Equation.DSMT4" ShapeID="_x0000_i1263" DrawAspect="Content" ObjectID="_1702151725" r:id="rId486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C08E97C" w14:textId="71B8665D" w:rsidR="00645E70" w:rsidRPr="00157E77" w:rsidRDefault="00645E70" w:rsidP="00C827F0">
      <w:pPr>
        <w:tabs>
          <w:tab w:val="left" w:pos="992"/>
        </w:tabs>
        <w:spacing w:before="120" w:after="0" w:line="240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42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7A7DAF" w:rsidRPr="00157E77">
        <w:rPr>
          <w:rFonts w:ascii="Times New Roman" w:hAnsi="Times New Roman" w:cs="Times New Roman"/>
          <w:spacing w:val="-2"/>
          <w:sz w:val="24"/>
          <w:szCs w:val="24"/>
          <w:lang w:val="vi-VN"/>
        </w:rPr>
        <w:t xml:space="preserve">Cho </w:t>
      </w:r>
      <w:r w:rsidR="008A29CB" w:rsidRPr="00157E77">
        <w:rPr>
          <w:position w:val="-6"/>
        </w:rPr>
        <w:object w:dxaOrig="680" w:dyaOrig="279" w14:anchorId="529F38DE">
          <v:shape id="_x0000_i1264" type="#_x0000_t75" style="width:33.75pt;height:14.25pt" o:ole="">
            <v:imagedata r:id="rId487" o:title=""/>
          </v:shape>
          <o:OLEObject Type="Embed" ProgID="Equation.DSMT4" ShapeID="_x0000_i1264" DrawAspect="Content" ObjectID="_1702151726" r:id="rId488"/>
        </w:object>
      </w:r>
      <w:r w:rsidR="007A7DAF" w:rsidRPr="00157E77">
        <w:rPr>
          <w:rFonts w:ascii="Times New Roman" w:hAnsi="Times New Roman" w:cs="Times New Roman"/>
          <w:spacing w:val="-2"/>
          <w:sz w:val="24"/>
          <w:szCs w:val="24"/>
          <w:lang w:val="vi-VN"/>
        </w:rPr>
        <w:t xml:space="preserve"> với</w:t>
      </w:r>
      <w:r w:rsidR="00676B12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2500" w:dyaOrig="400" w14:anchorId="51D7A6D2">
          <v:shape id="_x0000_i1265" type="#_x0000_t75" style="width:125.2pt;height:20.1pt" o:ole="">
            <v:imagedata r:id="rId489" o:title=""/>
          </v:shape>
          <o:OLEObject Type="Embed" ProgID="Equation.DSMT4" ShapeID="_x0000_i1265" DrawAspect="Content" ObjectID="_1702151727" r:id="rId490"/>
        </w:object>
      </w:r>
      <w:r w:rsidR="007A7DAF" w:rsidRPr="00157E77">
        <w:rPr>
          <w:rFonts w:ascii="Times New Roman" w:hAnsi="Times New Roman" w:cs="Times New Roman"/>
          <w:spacing w:val="-2"/>
          <w:sz w:val="24"/>
          <w:szCs w:val="24"/>
          <w:lang w:val="vi-VN"/>
        </w:rPr>
        <w:t xml:space="preserve">. Tìm toạ độ đỉnh </w:t>
      </w:r>
      <w:r w:rsidR="008A29CB" w:rsidRPr="00157E77">
        <w:rPr>
          <w:position w:val="-4"/>
        </w:rPr>
        <w:object w:dxaOrig="260" w:dyaOrig="260" w14:anchorId="3CFA51CB">
          <v:shape id="_x0000_i1266" type="#_x0000_t75" style="width:13.6pt;height:13.6pt" o:ole="">
            <v:imagedata r:id="rId491" o:title=""/>
          </v:shape>
          <o:OLEObject Type="Embed" ProgID="Equation.DSMT4" ShapeID="_x0000_i1266" DrawAspect="Content" ObjectID="_1702151728" r:id="rId492"/>
        </w:object>
      </w:r>
      <w:r w:rsidR="007A7DAF" w:rsidRPr="00157E77">
        <w:rPr>
          <w:rFonts w:ascii="Times New Roman" w:hAnsi="Times New Roman" w:cs="Times New Roman"/>
          <w:spacing w:val="-2"/>
          <w:sz w:val="24"/>
          <w:szCs w:val="24"/>
          <w:lang w:val="vi-VN"/>
        </w:rPr>
        <w:t xml:space="preserve"> sao cho </w:t>
      </w:r>
      <w:r w:rsidR="008A29CB" w:rsidRPr="00157E77">
        <w:rPr>
          <w:position w:val="-6"/>
        </w:rPr>
        <w:object w:dxaOrig="720" w:dyaOrig="279" w14:anchorId="409080DB">
          <v:shape id="_x0000_i1267" type="#_x0000_t75" style="width:36.3pt;height:14.25pt" o:ole="">
            <v:imagedata r:id="rId493" o:title=""/>
          </v:shape>
          <o:OLEObject Type="Embed" ProgID="Equation.DSMT4" ShapeID="_x0000_i1267" DrawAspect="Content" ObjectID="_1702151729" r:id="rId494"/>
        </w:object>
      </w:r>
      <w:r w:rsidR="007A7DAF" w:rsidRPr="00157E77">
        <w:rPr>
          <w:rFonts w:ascii="Times New Roman" w:hAnsi="Times New Roman" w:cs="Times New Roman"/>
          <w:spacing w:val="-2"/>
          <w:sz w:val="24"/>
          <w:szCs w:val="24"/>
          <w:lang w:val="vi-VN"/>
        </w:rPr>
        <w:t xml:space="preserve"> là hình bình hành</w:t>
      </w:r>
    </w:p>
    <w:p w14:paraId="6CF2038D" w14:textId="412B613D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680" w:dyaOrig="400" w14:anchorId="1949AA5F">
          <v:shape id="_x0000_i1268" type="#_x0000_t75" style="width:33.75pt;height:20.1pt" o:ole="">
            <v:imagedata r:id="rId495" o:title=""/>
          </v:shape>
          <o:OLEObject Type="Embed" ProgID="Equation.DSMT4" ShapeID="_x0000_i1268" DrawAspect="Content" ObjectID="_1702151730" r:id="rId496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14"/>
        </w:rPr>
        <w:object w:dxaOrig="560" w:dyaOrig="400" w14:anchorId="48E98CA5">
          <v:shape id="_x0000_i1269" type="#_x0000_t75" style="width:27.9pt;height:20.1pt" o:ole="">
            <v:imagedata r:id="rId497" o:title=""/>
          </v:shape>
          <o:OLEObject Type="Embed" ProgID="Equation.DSMT4" ShapeID="_x0000_i1269" DrawAspect="Content" ObjectID="_1702151731" r:id="rId498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8A29CB" w:rsidRPr="00157E77">
        <w:rPr>
          <w:position w:val="-14"/>
        </w:rPr>
        <w:object w:dxaOrig="560" w:dyaOrig="400" w14:anchorId="6C0F3CB4">
          <v:shape id="_x0000_i1270" type="#_x0000_t75" style="width:27.9pt;height:20.1pt" o:ole="">
            <v:imagedata r:id="rId499" o:title=""/>
          </v:shape>
          <o:OLEObject Type="Embed" ProgID="Equation.DSMT4" ShapeID="_x0000_i1270" DrawAspect="Content" ObjectID="_1702151732" r:id="rId500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680" w:dyaOrig="400" w14:anchorId="6B231C40">
          <v:shape id="_x0000_i1271" type="#_x0000_t75" style="width:33.75pt;height:20.1pt" o:ole="">
            <v:imagedata r:id="rId501" o:title=""/>
          </v:shape>
          <o:OLEObject Type="Embed" ProgID="Equation.DSMT4" ShapeID="_x0000_i1271" DrawAspect="Content" ObjectID="_1702151733" r:id="rId502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B7F1955" w14:textId="6962E153" w:rsidR="00645E70" w:rsidRPr="00157E77" w:rsidRDefault="00645E70" w:rsidP="00645E70">
      <w:pPr>
        <w:tabs>
          <w:tab w:val="left" w:pos="993"/>
        </w:tabs>
        <w:spacing w:before="120" w:after="0" w:line="24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43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8F43B3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Trong mặt phẳng tọa độ, cho </w:t>
      </w:r>
      <w:r w:rsidR="008A29CB" w:rsidRPr="00157E77">
        <w:rPr>
          <w:position w:val="-14"/>
        </w:rPr>
        <w:object w:dxaOrig="1060" w:dyaOrig="420" w14:anchorId="7DD07D4B">
          <v:shape id="_x0000_i1272" type="#_x0000_t75" style="width:53.2pt;height:21.4pt" o:ole="">
            <v:imagedata r:id="rId503" o:title=""/>
          </v:shape>
          <o:OLEObject Type="Embed" ProgID="Equation.DSMT4" ShapeID="_x0000_i1272" DrawAspect="Content" ObjectID="_1702151734" r:id="rId504"/>
        </w:object>
      </w:r>
      <w:r w:rsidR="008F43B3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. Vectơ nào sau đây </w:t>
      </w:r>
      <w:r w:rsidR="008F43B3" w:rsidRPr="00157E77">
        <w:rPr>
          <w:rFonts w:ascii="Times New Roman" w:hAnsi="Times New Roman" w:cs="Times New Roman"/>
          <w:b/>
          <w:sz w:val="24"/>
          <w:szCs w:val="24"/>
          <w:lang w:val="vi-VN"/>
        </w:rPr>
        <w:t>không vuông góc</w:t>
      </w:r>
      <w:r w:rsidR="008F43B3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với vectơ</w:t>
      </w:r>
      <w:r w:rsidR="008F43B3" w:rsidRPr="00157E7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lang w:val="vi-VN"/>
              </w:rPr>
              <m:t>a</m:t>
            </m:r>
          </m:e>
        </m:acc>
      </m:oMath>
      <w:r w:rsidR="008F43B3" w:rsidRPr="00157E77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75FB94F0" w14:textId="67967FF4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720" w:dyaOrig="420" w14:anchorId="58EF7162">
          <v:shape id="_x0000_i1273" type="#_x0000_t75" style="width:36.3pt;height:21.4pt" o:ole="">
            <v:imagedata r:id="rId505" o:title=""/>
          </v:shape>
          <o:OLEObject Type="Embed" ProgID="Equation.DSMT4" ShapeID="_x0000_i1273" DrawAspect="Content" ObjectID="_1702151735" r:id="rId506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="008A29CB" w:rsidRPr="00157E77">
        <w:rPr>
          <w:position w:val="-14"/>
        </w:rPr>
        <w:object w:dxaOrig="720" w:dyaOrig="420" w14:anchorId="3A5E43D5">
          <v:shape id="_x0000_i1274" type="#_x0000_t75" style="width:36.3pt;height:21.4pt" o:ole="">
            <v:imagedata r:id="rId507" o:title=""/>
          </v:shape>
          <o:OLEObject Type="Embed" ProgID="Equation.DSMT4" ShapeID="_x0000_i1274" DrawAspect="Content" ObjectID="_1702151736" r:id="rId508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720" w:dyaOrig="420" w14:anchorId="675023C5">
          <v:shape id="_x0000_i1275" type="#_x0000_t75" style="width:36.3pt;height:21.4pt" o:ole="">
            <v:imagedata r:id="rId509" o:title=""/>
          </v:shape>
          <o:OLEObject Type="Embed" ProgID="Equation.DSMT4" ShapeID="_x0000_i1275" DrawAspect="Content" ObjectID="_1702151737" r:id="rId510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A29CB" w:rsidRPr="00157E77">
        <w:rPr>
          <w:position w:val="-14"/>
        </w:rPr>
        <w:object w:dxaOrig="840" w:dyaOrig="420" w14:anchorId="42160E88">
          <v:shape id="_x0000_i1276" type="#_x0000_t75" style="width:42.15pt;height:21.4pt" o:ole="">
            <v:imagedata r:id="rId511" o:title=""/>
          </v:shape>
          <o:OLEObject Type="Embed" ProgID="Equation.DSMT4" ShapeID="_x0000_i1276" DrawAspect="Content" ObjectID="_1702151738" r:id="rId512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F8DAAD4" w14:textId="4FAA6FC0" w:rsidR="00645E70" w:rsidRPr="00157E77" w:rsidRDefault="00645E70" w:rsidP="008F43B3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ind w:left="992" w:hanging="992"/>
        <w:rPr>
          <w:rFonts w:ascii="Times New Roman" w:hAnsi="Times New Roman"/>
          <w:sz w:val="24"/>
          <w:szCs w:val="24"/>
        </w:rPr>
      </w:pPr>
      <w:r w:rsidRPr="00157E77">
        <w:rPr>
          <w:rFonts w:ascii="Times New Roman" w:hAnsi="Times New Roman"/>
          <w:b/>
          <w:sz w:val="24"/>
          <w:szCs w:val="24"/>
        </w:rPr>
        <w:t>Câu 44.</w:t>
      </w:r>
      <w:r w:rsidRPr="00157E77">
        <w:rPr>
          <w:rFonts w:ascii="Times New Roman" w:hAnsi="Times New Roman"/>
          <w:b/>
          <w:sz w:val="24"/>
          <w:szCs w:val="24"/>
        </w:rPr>
        <w:tab/>
      </w:r>
      <w:r w:rsidR="008F43B3" w:rsidRPr="00157E77">
        <w:rPr>
          <w:rFonts w:ascii="Times New Roman" w:hAnsi="Times New Roman"/>
          <w:sz w:val="24"/>
          <w:szCs w:val="24"/>
        </w:rPr>
        <w:t xml:space="preserve">Cho tam giác </w:t>
      </w:r>
      <w:r w:rsidR="008A29CB" w:rsidRPr="00157E77">
        <w:rPr>
          <w:position w:val="-6"/>
        </w:rPr>
        <w:object w:dxaOrig="560" w:dyaOrig="279" w14:anchorId="3238D4F7">
          <v:shape id="_x0000_i1277" type="#_x0000_t75" style="width:27.9pt;height:14.25pt" o:ole="">
            <v:imagedata r:id="rId513" o:title=""/>
          </v:shape>
          <o:OLEObject Type="Embed" ProgID="Equation.DSMT4" ShapeID="_x0000_i1277" DrawAspect="Content" ObjectID="_1702151739" r:id="rId514"/>
        </w:object>
      </w:r>
      <w:r w:rsidR="008F43B3" w:rsidRPr="00157E77">
        <w:rPr>
          <w:rFonts w:ascii="Times New Roman" w:hAnsi="Times New Roman"/>
          <w:sz w:val="24"/>
          <w:szCs w:val="24"/>
        </w:rPr>
        <w:t xml:space="preserve"> vuông </w:t>
      </w:r>
      <w:r w:rsidR="00746F9E" w:rsidRPr="00157E77">
        <w:rPr>
          <w:rFonts w:ascii="Times New Roman" w:hAnsi="Times New Roman"/>
          <w:sz w:val="24"/>
          <w:szCs w:val="24"/>
        </w:rPr>
        <w:t xml:space="preserve">cân </w:t>
      </w:r>
      <w:r w:rsidR="008F43B3" w:rsidRPr="00157E77">
        <w:rPr>
          <w:rFonts w:ascii="Times New Roman" w:hAnsi="Times New Roman"/>
          <w:sz w:val="24"/>
          <w:szCs w:val="24"/>
        </w:rPr>
        <w:t xml:space="preserve">tại </w:t>
      </w:r>
      <w:r w:rsidR="008F43B3" w:rsidRPr="00157E77">
        <w:rPr>
          <w:rFonts w:ascii="Times New Roman" w:hAnsi="Times New Roman"/>
          <w:i/>
          <w:sz w:val="24"/>
          <w:szCs w:val="24"/>
        </w:rPr>
        <w:t>A</w:t>
      </w:r>
      <w:r w:rsidR="008F43B3" w:rsidRPr="00157E77">
        <w:rPr>
          <w:rFonts w:ascii="Times New Roman" w:hAnsi="Times New Roman"/>
          <w:sz w:val="24"/>
          <w:szCs w:val="24"/>
        </w:rPr>
        <w:t xml:space="preserve">, có </w:t>
      </w:r>
      <w:r w:rsidR="008A29CB" w:rsidRPr="00157E77">
        <w:rPr>
          <w:position w:val="-6"/>
        </w:rPr>
        <w:object w:dxaOrig="1340" w:dyaOrig="279" w14:anchorId="2B502649">
          <v:shape id="_x0000_i1278" type="#_x0000_t75" style="width:66.8pt;height:14.25pt" o:ole="">
            <v:imagedata r:id="rId515" o:title=""/>
          </v:shape>
          <o:OLEObject Type="Embed" ProgID="Equation.DSMT4" ShapeID="_x0000_i1278" DrawAspect="Content" ObjectID="_1702151740" r:id="rId516"/>
        </w:object>
      </w:r>
      <w:r w:rsidR="00746F9E" w:rsidRPr="00157E77">
        <w:rPr>
          <w:rFonts w:ascii="Times New Roman" w:hAnsi="Times New Roman"/>
          <w:sz w:val="24"/>
          <w:szCs w:val="24"/>
        </w:rPr>
        <w:t>.</w:t>
      </w:r>
      <w:r w:rsidR="008F43B3" w:rsidRPr="00157E77">
        <w:rPr>
          <w:rFonts w:ascii="Times New Roman" w:hAnsi="Times New Roman"/>
          <w:sz w:val="24"/>
          <w:szCs w:val="24"/>
        </w:rPr>
        <w:t xml:space="preserve"> Vẽ đường cao </w:t>
      </w:r>
      <w:r w:rsidR="008A29CB" w:rsidRPr="00157E77">
        <w:rPr>
          <w:position w:val="-4"/>
        </w:rPr>
        <w:object w:dxaOrig="440" w:dyaOrig="260" w14:anchorId="38112C7F">
          <v:shape id="_x0000_i1279" type="#_x0000_t75" style="width:22.05pt;height:13.6pt" o:ole="">
            <v:imagedata r:id="rId517" o:title=""/>
          </v:shape>
          <o:OLEObject Type="Embed" ProgID="Equation.DSMT4" ShapeID="_x0000_i1279" DrawAspect="Content" ObjectID="_1702151741" r:id="rId518"/>
        </w:object>
      </w:r>
      <w:r w:rsidR="008F43B3" w:rsidRPr="00157E77">
        <w:rPr>
          <w:rFonts w:ascii="Times New Roman" w:hAnsi="Times New Roman"/>
          <w:sz w:val="24"/>
          <w:szCs w:val="24"/>
        </w:rPr>
        <w:t xml:space="preserve">. Tích vô hướng </w:t>
      </w:r>
      <w:r w:rsidR="008A29CB" w:rsidRPr="00157E77">
        <w:rPr>
          <w:position w:val="-6"/>
        </w:rPr>
        <w:object w:dxaOrig="800" w:dyaOrig="340" w14:anchorId="1175FED3">
          <v:shape id="_x0000_i1280" type="#_x0000_t75" style="width:40.2pt;height:17.5pt" o:ole="">
            <v:imagedata r:id="rId519" o:title=""/>
          </v:shape>
          <o:OLEObject Type="Embed" ProgID="Equation.DSMT4" ShapeID="_x0000_i1280" DrawAspect="Content" ObjectID="_1702151742" r:id="rId520"/>
        </w:object>
      </w:r>
      <w:r w:rsidR="008F43B3" w:rsidRPr="00157E77">
        <w:rPr>
          <w:rFonts w:ascii="Times New Roman" w:hAnsi="Times New Roman"/>
          <w:sz w:val="24"/>
          <w:szCs w:val="24"/>
        </w:rPr>
        <w:t xml:space="preserve"> bằng:</w:t>
      </w:r>
    </w:p>
    <w:p w14:paraId="08DF79BC" w14:textId="0A13E546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C2CA9" w:rsidRPr="00157E77">
        <w:rPr>
          <w:position w:val="-6"/>
        </w:rPr>
        <w:object w:dxaOrig="279" w:dyaOrig="279" w14:anchorId="7ED02E9F">
          <v:shape id="_x0000_i1281" type="#_x0000_t75" style="width:14.25pt;height:14.25pt" o:ole="">
            <v:imagedata r:id="rId521" o:title=""/>
          </v:shape>
          <o:OLEObject Type="Embed" ProgID="Equation.DSMT4" ShapeID="_x0000_i1281" DrawAspect="Content" ObjectID="_1702151743" r:id="rId522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8A29CB" w:rsidRPr="00157E77">
        <w:rPr>
          <w:position w:val="-6"/>
        </w:rPr>
        <w:object w:dxaOrig="180" w:dyaOrig="279" w14:anchorId="447DD3FF">
          <v:shape id="_x0000_i1282" type="#_x0000_t75" style="width:9.1pt;height:14.25pt" o:ole="">
            <v:imagedata r:id="rId523" o:title=""/>
          </v:shape>
          <o:OLEObject Type="Embed" ProgID="Equation.DSMT4" ShapeID="_x0000_i1282" DrawAspect="Content" ObjectID="_1702151744" r:id="rId524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FC2CA9" w:rsidRPr="00157E77">
        <w:rPr>
          <w:position w:val="-6"/>
        </w:rPr>
        <w:object w:dxaOrig="440" w:dyaOrig="279" w14:anchorId="52F7A08D">
          <v:shape id="_x0000_i1283" type="#_x0000_t75" style="width:22.7pt;height:14.25pt" o:ole="">
            <v:imagedata r:id="rId525" o:title=""/>
          </v:shape>
          <o:OLEObject Type="Embed" ProgID="Equation.DSMT4" ShapeID="_x0000_i1283" DrawAspect="Content" ObjectID="_1702151745" r:id="rId526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D. </w:t>
      </w:r>
      <w:r w:rsidR="003E3A42" w:rsidRPr="00157E77">
        <w:rPr>
          <w:position w:val="-6"/>
        </w:rPr>
        <w:object w:dxaOrig="320" w:dyaOrig="279" w14:anchorId="0B9CC2C0">
          <v:shape id="_x0000_i1284" type="#_x0000_t75" style="width:16.2pt;height:14.25pt" o:ole="">
            <v:imagedata r:id="rId527" o:title=""/>
          </v:shape>
          <o:OLEObject Type="Embed" ProgID="Equation.DSMT4" ShapeID="_x0000_i1284" DrawAspect="Content" ObjectID="_1702151746" r:id="rId528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04DD84C" w14:textId="74AC37A4" w:rsidR="00645E70" w:rsidRPr="00157E77" w:rsidRDefault="00645E70" w:rsidP="00645E70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157E77">
        <w:rPr>
          <w:rFonts w:ascii="Times New Roman" w:hAnsi="Times New Roman"/>
          <w:b/>
          <w:sz w:val="24"/>
          <w:szCs w:val="24"/>
        </w:rPr>
        <w:t>Câu 45.</w:t>
      </w:r>
      <w:r w:rsidRPr="00157E77">
        <w:rPr>
          <w:rFonts w:ascii="Times New Roman" w:hAnsi="Times New Roman"/>
          <w:b/>
          <w:sz w:val="24"/>
          <w:szCs w:val="24"/>
        </w:rPr>
        <w:tab/>
      </w:r>
      <w:r w:rsidR="00FD532B" w:rsidRPr="00157E77">
        <w:rPr>
          <w:rFonts w:ascii="Times New Roman" w:hAnsi="Times New Roman"/>
          <w:sz w:val="24"/>
          <w:szCs w:val="24"/>
        </w:rPr>
        <w:t xml:space="preserve">Cho hai điểm </w:t>
      </w:r>
      <w:r w:rsidR="008A29CB" w:rsidRPr="00157E77">
        <w:rPr>
          <w:position w:val="-14"/>
        </w:rPr>
        <w:object w:dxaOrig="1540" w:dyaOrig="400" w14:anchorId="5D18C722">
          <v:shape id="_x0000_i1285" type="#_x0000_t75" style="width:77.2pt;height:20.1pt" o:ole="">
            <v:imagedata r:id="rId529" o:title=""/>
          </v:shape>
          <o:OLEObject Type="Embed" ProgID="Equation.DSMT4" ShapeID="_x0000_i1285" DrawAspect="Content" ObjectID="_1702151747" r:id="rId530"/>
        </w:object>
      </w:r>
      <w:r w:rsidR="00FD532B" w:rsidRPr="00157E77">
        <w:rPr>
          <w:rFonts w:ascii="Times New Roman" w:hAnsi="Times New Roman"/>
          <w:sz w:val="24"/>
          <w:szCs w:val="24"/>
        </w:rPr>
        <w:t xml:space="preserve">. Tính khoảng cách từ gốc </w:t>
      </w:r>
      <w:r w:rsidR="008A29CB" w:rsidRPr="00157E77">
        <w:rPr>
          <w:position w:val="-6"/>
        </w:rPr>
        <w:object w:dxaOrig="240" w:dyaOrig="279" w14:anchorId="57052999">
          <v:shape id="_x0000_i1286" type="#_x0000_t75" style="width:11.7pt;height:14.25pt" o:ole="">
            <v:imagedata r:id="rId531" o:title=""/>
          </v:shape>
          <o:OLEObject Type="Embed" ProgID="Equation.DSMT4" ShapeID="_x0000_i1286" DrawAspect="Content" ObjectID="_1702151748" r:id="rId532"/>
        </w:object>
      </w:r>
      <w:r w:rsidR="00FD532B" w:rsidRPr="00157E77">
        <w:rPr>
          <w:rFonts w:ascii="Times New Roman" w:hAnsi="Times New Roman"/>
          <w:sz w:val="24"/>
          <w:szCs w:val="24"/>
        </w:rPr>
        <w:t xml:space="preserve"> đến trung điểm </w:t>
      </w:r>
      <w:r w:rsidR="008A29CB" w:rsidRPr="00157E77">
        <w:rPr>
          <w:position w:val="-4"/>
        </w:rPr>
        <w:object w:dxaOrig="320" w:dyaOrig="260" w14:anchorId="2ABB808F">
          <v:shape id="_x0000_i1287" type="#_x0000_t75" style="width:16.2pt;height:13.6pt" o:ole="">
            <v:imagedata r:id="rId533" o:title=""/>
          </v:shape>
          <o:OLEObject Type="Embed" ProgID="Equation.DSMT4" ShapeID="_x0000_i1287" DrawAspect="Content" ObjectID="_1702151749" r:id="rId534"/>
        </w:object>
      </w:r>
      <w:r w:rsidR="00FD532B" w:rsidRPr="00157E77">
        <w:rPr>
          <w:rFonts w:ascii="Times New Roman" w:hAnsi="Times New Roman"/>
          <w:sz w:val="24"/>
          <w:szCs w:val="24"/>
        </w:rPr>
        <w:t xml:space="preserve"> của đoạn </w:t>
      </w:r>
      <w:r w:rsidR="008A29CB" w:rsidRPr="00157E77">
        <w:rPr>
          <w:position w:val="-4"/>
        </w:rPr>
        <w:object w:dxaOrig="400" w:dyaOrig="260" w14:anchorId="134E0DDD">
          <v:shape id="_x0000_i1288" type="#_x0000_t75" style="width:20.1pt;height:13.6pt" o:ole="">
            <v:imagedata r:id="rId535" o:title=""/>
          </v:shape>
          <o:OLEObject Type="Embed" ProgID="Equation.DSMT4" ShapeID="_x0000_i1288" DrawAspect="Content" ObjectID="_1702151750" r:id="rId536"/>
        </w:object>
      </w:r>
    </w:p>
    <w:p w14:paraId="456F9B86" w14:textId="66ACCE9A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A29CB" w:rsidRPr="00157E77">
        <w:rPr>
          <w:position w:val="-6"/>
        </w:rPr>
        <w:object w:dxaOrig="499" w:dyaOrig="340" w14:anchorId="4345FBA1">
          <v:shape id="_x0000_i1289" type="#_x0000_t75" style="width:25.3pt;height:17.5pt" o:ole="">
            <v:imagedata r:id="rId537" o:title=""/>
          </v:shape>
          <o:OLEObject Type="Embed" ProgID="Equation.DSMT4" ShapeID="_x0000_i1289" DrawAspect="Content" ObjectID="_1702151751" r:id="rId538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8A29CB" w:rsidRPr="00157E77">
        <w:rPr>
          <w:position w:val="-8"/>
        </w:rPr>
        <w:object w:dxaOrig="600" w:dyaOrig="360" w14:anchorId="2AA52F2F">
          <v:shape id="_x0000_i1290" type="#_x0000_t75" style="width:29.85pt;height:18.15pt" o:ole="">
            <v:imagedata r:id="rId539" o:title=""/>
          </v:shape>
          <o:OLEObject Type="Embed" ProgID="Equation.DSMT4" ShapeID="_x0000_i1290" DrawAspect="Content" ObjectID="_1702151752" r:id="rId540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8A29CB" w:rsidRPr="00157E77">
        <w:rPr>
          <w:position w:val="-6"/>
        </w:rPr>
        <w:object w:dxaOrig="180" w:dyaOrig="279" w14:anchorId="3027C558">
          <v:shape id="_x0000_i1291" type="#_x0000_t75" style="width:9.1pt;height:14.25pt" o:ole="">
            <v:imagedata r:id="rId541" o:title=""/>
          </v:shape>
          <o:OLEObject Type="Embed" ProgID="Equation.DSMT4" ShapeID="_x0000_i1291" DrawAspect="Content" ObjectID="_1702151753" r:id="rId542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D. </w:t>
      </w:r>
      <w:r w:rsidR="008A29CB" w:rsidRPr="00157E77">
        <w:rPr>
          <w:position w:val="-6"/>
        </w:rPr>
        <w:object w:dxaOrig="279" w:dyaOrig="279" w14:anchorId="1A98EF6E">
          <v:shape id="_x0000_i1292" type="#_x0000_t75" style="width:14.25pt;height:14.25pt" o:ole="">
            <v:imagedata r:id="rId543" o:title=""/>
          </v:shape>
          <o:OLEObject Type="Embed" ProgID="Equation.DSMT4" ShapeID="_x0000_i1292" DrawAspect="Content" ObjectID="_1702151754" r:id="rId544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E80E1C1" w14:textId="2595AF14" w:rsidR="00645E70" w:rsidRPr="00157E77" w:rsidRDefault="00645E70" w:rsidP="00826AB8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âu 46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8627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Cho hai tập </w:t>
      </w:r>
      <w:r w:rsidR="00C25B4A" w:rsidRPr="00157E77">
        <w:rPr>
          <w:position w:val="-14"/>
          <w:lang w:val="nl-NL"/>
        </w:rPr>
        <w:object w:dxaOrig="2460" w:dyaOrig="405" w14:anchorId="15E28E82">
          <v:shape id="_x0000_i1293" type="#_x0000_t75" style="width:122.6pt;height:20.1pt" o:ole="">
            <v:imagedata r:id="rId545" o:title=""/>
          </v:shape>
          <o:OLEObject Type="Embed" ProgID="Equation.DSMT4" ShapeID="_x0000_i1293" DrawAspect="Content" ObjectID="_1702151755" r:id="rId546"/>
        </w:object>
      </w:r>
      <w:r w:rsidR="008627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Với giá trị nào của </w:t>
      </w:r>
      <w:r w:rsidR="00862774" w:rsidRPr="00157E77">
        <w:rPr>
          <w:rFonts w:ascii="Times New Roman" w:hAnsi="Times New Roman" w:cs="Times New Roman"/>
          <w:i/>
          <w:sz w:val="24"/>
          <w:szCs w:val="24"/>
          <w:lang w:val="nl-NL"/>
        </w:rPr>
        <w:t xml:space="preserve">a </w:t>
      </w:r>
      <w:r w:rsidR="008627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thì </w:t>
      </w:r>
      <w:r w:rsidR="00C25B4A" w:rsidRPr="00157E77">
        <w:rPr>
          <w:position w:val="-6"/>
          <w:lang w:val="nl-NL"/>
        </w:rPr>
        <w:object w:dxaOrig="1095" w:dyaOrig="285" w14:anchorId="7BCDE9F7">
          <v:shape id="_x0000_i1294" type="#_x0000_t75" style="width:53.85pt;height:14.25pt" o:ole="">
            <v:imagedata r:id="rId547" o:title=""/>
          </v:shape>
          <o:OLEObject Type="Embed" ProgID="Equation.DSMT4" ShapeID="_x0000_i1294" DrawAspect="Content" ObjectID="_1702151756" r:id="rId548"/>
        </w:object>
      </w:r>
      <w:r w:rsidR="00862774"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1616D5F" w14:textId="6AB0985A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25B4A" w:rsidRPr="00157E77">
        <w:rPr>
          <w:position w:val="-30"/>
          <w:lang w:val="nl-NL"/>
        </w:rPr>
        <w:object w:dxaOrig="810" w:dyaOrig="735" w14:anchorId="29450D91">
          <v:shape id="_x0000_i1295" type="#_x0000_t75" style="width:40.2pt;height:36.95pt" o:ole="">
            <v:imagedata r:id="rId549" o:title=""/>
          </v:shape>
          <o:OLEObject Type="Embed" ProgID="Equation.DSMT4" ShapeID="_x0000_i1295" DrawAspect="Content" ObjectID="_1702151757" r:id="rId550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25B4A" w:rsidRPr="00157E77">
        <w:rPr>
          <w:position w:val="-30"/>
          <w:lang w:val="nl-NL"/>
        </w:rPr>
        <w:object w:dxaOrig="810" w:dyaOrig="735" w14:anchorId="6E218B42">
          <v:shape id="_x0000_i1296" type="#_x0000_t75" style="width:40.2pt;height:36.95pt" o:ole="">
            <v:imagedata r:id="rId551" o:title=""/>
          </v:shape>
          <o:OLEObject Type="Embed" ProgID="Equation.DSMT4" ShapeID="_x0000_i1296" DrawAspect="Content" ObjectID="_1702151758" r:id="rId552"/>
        </w:objec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25B4A" w:rsidRPr="00157E77">
        <w:rPr>
          <w:position w:val="-30"/>
          <w:lang w:val="nl-NL"/>
        </w:rPr>
        <w:object w:dxaOrig="810" w:dyaOrig="735" w14:anchorId="20B4F573">
          <v:shape id="_x0000_i1297" type="#_x0000_t75" style="width:40.2pt;height:36.95pt" o:ole="">
            <v:imagedata r:id="rId553" o:title=""/>
          </v:shape>
          <o:OLEObject Type="Embed" ProgID="Equation.DSMT4" ShapeID="_x0000_i1297" DrawAspect="Content" ObjectID="_1702151759" r:id="rId554"/>
        </w:object>
      </w:r>
      <w:r w:rsidRPr="00157E77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="00C25B4A" w:rsidRPr="00157E7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C25B4A" w:rsidRPr="00157E77">
        <w:rPr>
          <w:position w:val="-30"/>
          <w:lang w:val="nl-NL"/>
        </w:rPr>
        <w:object w:dxaOrig="810" w:dyaOrig="735" w14:anchorId="32B1A6D8">
          <v:shape id="_x0000_i1298" type="#_x0000_t75" style="width:40.2pt;height:36.95pt" o:ole="">
            <v:imagedata r:id="rId555" o:title=""/>
          </v:shape>
          <o:OLEObject Type="Embed" ProgID="Equation.DSMT4" ShapeID="_x0000_i1298" DrawAspect="Content" ObjectID="_1702151760" r:id="rId556"/>
        </w:object>
      </w:r>
      <w:r w:rsidR="00C25B4A" w:rsidRPr="00157E77">
        <w:rPr>
          <w:lang w:val="nl-NL"/>
        </w:rPr>
        <w:t>.</w:t>
      </w:r>
    </w:p>
    <w:p w14:paraId="1C36061A" w14:textId="4255F214" w:rsidR="00384F0C" w:rsidRPr="00157E77" w:rsidRDefault="00645E70" w:rsidP="00384F0C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Câu 47.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384F0C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Tập xác định của hàm số </w:t>
      </w:r>
      <w:r w:rsidR="008A29CB" w:rsidRPr="00157E77">
        <w:rPr>
          <w:position w:val="-10"/>
        </w:rPr>
        <w:object w:dxaOrig="2240" w:dyaOrig="380" w14:anchorId="7FDCEEC0">
          <v:shape id="_x0000_i1299" type="#_x0000_t75" style="width:111.55pt;height:18.8pt" o:ole="">
            <v:imagedata r:id="rId557" o:title=""/>
          </v:shape>
          <o:OLEObject Type="Embed" ProgID="Equation.DSMT4" ShapeID="_x0000_i1299" DrawAspect="Content" ObjectID="_1702151761" r:id="rId558"/>
        </w:object>
      </w:r>
      <w:r w:rsidR="00384F0C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="008A29CB" w:rsidRPr="00157E77">
        <w:rPr>
          <w:position w:val="-14"/>
        </w:rPr>
        <w:object w:dxaOrig="499" w:dyaOrig="400" w14:anchorId="35F182E5">
          <v:shape id="_x0000_i1300" type="#_x0000_t75" style="width:25.3pt;height:20.1pt" o:ole="">
            <v:imagedata r:id="rId559" o:title=""/>
          </v:shape>
          <o:OLEObject Type="Embed" ProgID="Equation.DSMT4" ShapeID="_x0000_i1300" DrawAspect="Content" ObjectID="_1702151762" r:id="rId560"/>
        </w:object>
      </w:r>
      <w:r w:rsidR="00384F0C"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khi và chỉ khi:</w:t>
      </w:r>
    </w:p>
    <w:p w14:paraId="64AAEFB5" w14:textId="1D1DFBCC" w:rsidR="00645E70" w:rsidRPr="00157E77" w:rsidRDefault="00384F0C" w:rsidP="00384F0C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157E77">
        <w:rPr>
          <w:rFonts w:ascii="Times New Roman" w:hAnsi="Times New Roman"/>
          <w:b/>
          <w:sz w:val="24"/>
          <w:szCs w:val="24"/>
        </w:rPr>
        <w:tab/>
        <w:t>A.</w:t>
      </w:r>
      <w:r w:rsidRPr="00157E77">
        <w:rPr>
          <w:rFonts w:ascii="Times New Roman" w:hAnsi="Times New Roman"/>
          <w:sz w:val="24"/>
          <w:szCs w:val="24"/>
        </w:rPr>
        <w:t xml:space="preserve"> </w:t>
      </w:r>
      <w:r w:rsidR="008A29CB" w:rsidRPr="00157E77">
        <w:rPr>
          <w:position w:val="-24"/>
        </w:rPr>
        <w:object w:dxaOrig="820" w:dyaOrig="620" w14:anchorId="4CF46C9B">
          <v:shape id="_x0000_i1301" type="#_x0000_t75" style="width:40.85pt;height:31.15pt" o:ole="">
            <v:imagedata r:id="rId561" o:title=""/>
          </v:shape>
          <o:OLEObject Type="Embed" ProgID="Equation.DSMT4" ShapeID="_x0000_i1301" DrawAspect="Content" ObjectID="_1702151763" r:id="rId562"/>
        </w:object>
      </w:r>
      <w:r w:rsidRPr="00157E77">
        <w:rPr>
          <w:rFonts w:ascii="Times New Roman" w:hAnsi="Times New Roman"/>
          <w:sz w:val="24"/>
          <w:szCs w:val="24"/>
        </w:rPr>
        <w:t>.</w:t>
      </w:r>
      <w:r w:rsidRPr="00157E77">
        <w:rPr>
          <w:rFonts w:ascii="Times New Roman" w:hAnsi="Times New Roman"/>
          <w:sz w:val="24"/>
          <w:szCs w:val="24"/>
        </w:rPr>
        <w:tab/>
      </w:r>
      <w:r w:rsidRPr="00157E77">
        <w:rPr>
          <w:rFonts w:ascii="Times New Roman" w:hAnsi="Times New Roman"/>
          <w:b/>
          <w:sz w:val="24"/>
          <w:szCs w:val="24"/>
        </w:rPr>
        <w:t>B.</w:t>
      </w:r>
      <w:r w:rsidRPr="00157E77">
        <w:rPr>
          <w:rFonts w:ascii="Times New Roman" w:hAnsi="Times New Roman"/>
          <w:sz w:val="24"/>
          <w:szCs w:val="24"/>
        </w:rPr>
        <w:t xml:space="preserve"> </w:t>
      </w:r>
      <w:r w:rsidR="008A29CB" w:rsidRPr="00157E77">
        <w:rPr>
          <w:position w:val="-6"/>
        </w:rPr>
        <w:object w:dxaOrig="560" w:dyaOrig="279" w14:anchorId="366D115F">
          <v:shape id="_x0000_i1302" type="#_x0000_t75" style="width:27.9pt;height:14.25pt" o:ole="">
            <v:imagedata r:id="rId563" o:title=""/>
          </v:shape>
          <o:OLEObject Type="Embed" ProgID="Equation.DSMT4" ShapeID="_x0000_i1302" DrawAspect="Content" ObjectID="_1702151764" r:id="rId564"/>
        </w:object>
      </w:r>
      <w:r w:rsidRPr="00157E77">
        <w:rPr>
          <w:rFonts w:ascii="Times New Roman" w:hAnsi="Times New Roman"/>
          <w:sz w:val="24"/>
          <w:szCs w:val="24"/>
        </w:rPr>
        <w:t>.</w:t>
      </w:r>
      <w:r w:rsidRPr="00157E77">
        <w:rPr>
          <w:rFonts w:ascii="Times New Roman" w:hAnsi="Times New Roman"/>
          <w:sz w:val="24"/>
          <w:szCs w:val="24"/>
        </w:rPr>
        <w:tab/>
      </w:r>
      <w:r w:rsidRPr="00157E77">
        <w:rPr>
          <w:rFonts w:ascii="Times New Roman" w:hAnsi="Times New Roman"/>
          <w:b/>
          <w:sz w:val="24"/>
          <w:szCs w:val="24"/>
        </w:rPr>
        <w:t>C.</w:t>
      </w:r>
      <w:r w:rsidRPr="00157E77">
        <w:rPr>
          <w:rFonts w:ascii="Times New Roman" w:hAnsi="Times New Roman"/>
          <w:sz w:val="24"/>
          <w:szCs w:val="24"/>
        </w:rPr>
        <w:t xml:space="preserve"> </w:t>
      </w:r>
      <w:r w:rsidR="008A29CB" w:rsidRPr="00157E77">
        <w:rPr>
          <w:position w:val="-24"/>
        </w:rPr>
        <w:object w:dxaOrig="639" w:dyaOrig="620" w14:anchorId="6D2C454E">
          <v:shape id="_x0000_i1303" type="#_x0000_t75" style="width:31.15pt;height:31.15pt" o:ole="">
            <v:imagedata r:id="rId565" o:title=""/>
          </v:shape>
          <o:OLEObject Type="Embed" ProgID="Equation.DSMT4" ShapeID="_x0000_i1303" DrawAspect="Content" ObjectID="_1702151765" r:id="rId566"/>
        </w:object>
      </w:r>
      <w:r w:rsidRPr="00157E77">
        <w:rPr>
          <w:rFonts w:ascii="Times New Roman" w:eastAsia="Times New Roman" w:hAnsi="Times New Roman"/>
          <w:sz w:val="24"/>
          <w:szCs w:val="24"/>
        </w:rPr>
        <w:t>.</w:t>
      </w:r>
      <w:r w:rsidRPr="00157E77">
        <w:rPr>
          <w:rFonts w:ascii="Times New Roman" w:hAnsi="Times New Roman"/>
          <w:b/>
          <w:sz w:val="24"/>
          <w:szCs w:val="24"/>
        </w:rPr>
        <w:tab/>
        <w:t>D.</w:t>
      </w:r>
      <w:r w:rsidRPr="00157E77">
        <w:rPr>
          <w:rFonts w:ascii="Times New Roman" w:hAnsi="Times New Roman"/>
          <w:sz w:val="24"/>
          <w:szCs w:val="24"/>
        </w:rPr>
        <w:t xml:space="preserve"> </w:t>
      </w:r>
      <w:r w:rsidR="008A29CB" w:rsidRPr="00157E77">
        <w:rPr>
          <w:position w:val="-24"/>
        </w:rPr>
        <w:object w:dxaOrig="639" w:dyaOrig="620" w14:anchorId="76127242">
          <v:shape id="_x0000_i1304" type="#_x0000_t75" style="width:31.15pt;height:31.15pt" o:ole="">
            <v:imagedata r:id="rId567" o:title=""/>
          </v:shape>
          <o:OLEObject Type="Embed" ProgID="Equation.DSMT4" ShapeID="_x0000_i1304" DrawAspect="Content" ObjectID="_1702151766" r:id="rId568"/>
        </w:object>
      </w:r>
      <w:r w:rsidRPr="00157E77">
        <w:rPr>
          <w:rFonts w:ascii="Times New Roman" w:eastAsia="Times New Roman" w:hAnsi="Times New Roman"/>
          <w:sz w:val="24"/>
          <w:szCs w:val="24"/>
        </w:rPr>
        <w:t>.</w:t>
      </w:r>
    </w:p>
    <w:p w14:paraId="0CBAED6A" w14:textId="15C792E0" w:rsidR="00645E70" w:rsidRPr="00157E77" w:rsidRDefault="00645E70" w:rsidP="00645E70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120" w:after="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157E77">
        <w:rPr>
          <w:rFonts w:ascii="Times New Roman" w:hAnsi="Times New Roman"/>
          <w:b/>
          <w:sz w:val="24"/>
          <w:szCs w:val="24"/>
          <w:lang w:val="nl-NL"/>
        </w:rPr>
        <w:t>Câu 48.</w:t>
      </w:r>
      <w:r w:rsidRPr="00157E77">
        <w:rPr>
          <w:rFonts w:ascii="Times New Roman" w:hAnsi="Times New Roman"/>
          <w:b/>
          <w:sz w:val="24"/>
          <w:szCs w:val="24"/>
          <w:lang w:val="nl-NL"/>
        </w:rPr>
        <w:tab/>
      </w:r>
      <w:r w:rsidR="001F1611" w:rsidRPr="00157E77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="008A29CB" w:rsidRPr="00157E77">
        <w:rPr>
          <w:position w:val="-12"/>
        </w:rPr>
        <w:object w:dxaOrig="580" w:dyaOrig="360" w14:anchorId="1295F89C">
          <v:shape id="_x0000_i1305" type="#_x0000_t75" style="width:29.2pt;height:18.15pt" o:ole="">
            <v:imagedata r:id="rId569" o:title=""/>
          </v:shape>
          <o:OLEObject Type="Embed" ProgID="Equation.DSMT4" ShapeID="_x0000_i1305" DrawAspect="Content" ObjectID="_1702151767" r:id="rId570"/>
        </w:object>
      </w:r>
      <w:r w:rsidR="001F1611" w:rsidRPr="00157E77">
        <w:rPr>
          <w:rFonts w:ascii="Times New Roman" w:hAnsi="Times New Roman"/>
          <w:sz w:val="24"/>
          <w:szCs w:val="24"/>
          <w:lang w:val="nl-NL"/>
        </w:rPr>
        <w:t xml:space="preserve"> là hai nghiệm của phương trình </w:t>
      </w:r>
      <w:r w:rsidR="008A29CB" w:rsidRPr="00157E77">
        <w:rPr>
          <w:position w:val="-14"/>
        </w:rPr>
        <w:object w:dxaOrig="2640" w:dyaOrig="400" w14:anchorId="69153A91">
          <v:shape id="_x0000_i1306" type="#_x0000_t75" style="width:131.7pt;height:20.1pt" o:ole="">
            <v:imagedata r:id="rId571" o:title=""/>
          </v:shape>
          <o:OLEObject Type="Embed" ProgID="Equation.DSMT4" ShapeID="_x0000_i1306" DrawAspect="Content" ObjectID="_1702151768" r:id="rId572"/>
        </w:object>
      </w:r>
      <w:r w:rsidR="001F1611" w:rsidRPr="00157E77">
        <w:rPr>
          <w:rFonts w:ascii="Times New Roman" w:hAnsi="Times New Roman"/>
          <w:sz w:val="24"/>
          <w:szCs w:val="24"/>
          <w:lang w:val="nl-NL"/>
        </w:rPr>
        <w:t xml:space="preserve"> (</w:t>
      </w:r>
      <w:r w:rsidR="008A29CB" w:rsidRPr="00157E77">
        <w:rPr>
          <w:position w:val="-6"/>
        </w:rPr>
        <w:object w:dxaOrig="260" w:dyaOrig="220" w14:anchorId="3D17B391">
          <v:shape id="_x0000_i1307" type="#_x0000_t75" style="width:13.6pt;height:11.05pt" o:ole="">
            <v:imagedata r:id="rId573" o:title=""/>
          </v:shape>
          <o:OLEObject Type="Embed" ProgID="Equation.DSMT4" ShapeID="_x0000_i1307" DrawAspect="Content" ObjectID="_1702151769" r:id="rId574"/>
        </w:object>
      </w:r>
      <w:r w:rsidR="001F1611" w:rsidRPr="00157E77">
        <w:rPr>
          <w:rFonts w:ascii="Times New Roman" w:hAnsi="Times New Roman"/>
          <w:sz w:val="24"/>
          <w:szCs w:val="24"/>
          <w:lang w:val="nl-NL"/>
        </w:rPr>
        <w:t xml:space="preserve"> là tham số). </w:t>
      </w:r>
      <w:r w:rsidR="001F1611" w:rsidRPr="00157E77">
        <w:rPr>
          <w:rFonts w:ascii="Times New Roman" w:hAnsi="Times New Roman"/>
          <w:sz w:val="24"/>
          <w:szCs w:val="24"/>
        </w:rPr>
        <w:t xml:space="preserve">Tìm </w:t>
      </w:r>
      <w:r w:rsidR="008A29CB" w:rsidRPr="00157E77">
        <w:rPr>
          <w:position w:val="-6"/>
        </w:rPr>
        <w:object w:dxaOrig="260" w:dyaOrig="220" w14:anchorId="7E85DE75">
          <v:shape id="_x0000_i1308" type="#_x0000_t75" style="width:13.6pt;height:11.05pt" o:ole="">
            <v:imagedata r:id="rId575" o:title=""/>
          </v:shape>
          <o:OLEObject Type="Embed" ProgID="Equation.DSMT4" ShapeID="_x0000_i1308" DrawAspect="Content" ObjectID="_1702151770" r:id="rId576"/>
        </w:object>
      </w:r>
      <w:r w:rsidR="001F1611" w:rsidRPr="00157E77">
        <w:rPr>
          <w:rFonts w:ascii="Times New Roman" w:hAnsi="Times New Roman"/>
          <w:sz w:val="24"/>
          <w:szCs w:val="24"/>
        </w:rPr>
        <w:t xml:space="preserve"> để biểu thức </w:t>
      </w:r>
      <w:r w:rsidR="008A29CB" w:rsidRPr="00157E77">
        <w:rPr>
          <w:position w:val="-14"/>
        </w:rPr>
        <w:object w:dxaOrig="2340" w:dyaOrig="400" w14:anchorId="2902382B">
          <v:shape id="_x0000_i1309" type="#_x0000_t75" style="width:117.4pt;height:20.1pt" o:ole="">
            <v:imagedata r:id="rId577" o:title=""/>
          </v:shape>
          <o:OLEObject Type="Embed" ProgID="Equation.DSMT4" ShapeID="_x0000_i1309" DrawAspect="Content" ObjectID="_1702151771" r:id="rId578"/>
        </w:object>
      </w:r>
      <w:r w:rsidR="001F1611" w:rsidRPr="00157E77">
        <w:rPr>
          <w:rFonts w:ascii="Times New Roman" w:hAnsi="Times New Roman"/>
          <w:sz w:val="24"/>
          <w:szCs w:val="24"/>
        </w:rPr>
        <w:t xml:space="preserve"> đạt giá trị nhỏ nhất.</w:t>
      </w:r>
    </w:p>
    <w:p w14:paraId="7A32BC3E" w14:textId="38B73ECD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="008A29CB" w:rsidRPr="00157E77">
        <w:rPr>
          <w:position w:val="-24"/>
        </w:rPr>
        <w:object w:dxaOrig="639" w:dyaOrig="620" w14:anchorId="11D0A36C">
          <v:shape id="_x0000_i1310" type="#_x0000_t75" style="width:31.15pt;height:31.15pt" o:ole="">
            <v:imagedata r:id="rId579" o:title=""/>
          </v:shape>
          <o:OLEObject Type="Embed" ProgID="Equation.DSMT4" ShapeID="_x0000_i1310" DrawAspect="Content" ObjectID="_1702151772" r:id="rId580"/>
        </w:objec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="008A29CB" w:rsidRPr="00157E77">
        <w:rPr>
          <w:position w:val="-6"/>
        </w:rPr>
        <w:object w:dxaOrig="560" w:dyaOrig="279" w14:anchorId="683EE445">
          <v:shape id="_x0000_i1311" type="#_x0000_t75" style="width:27.9pt;height:14.25pt" o:ole="">
            <v:imagedata r:id="rId581" o:title=""/>
          </v:shape>
          <o:OLEObject Type="Embed" ProgID="Equation.DSMT4" ShapeID="_x0000_i1311" DrawAspect="Content" ObjectID="_1702151773" r:id="rId582"/>
        </w:objec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="008A29CB" w:rsidRPr="00157E77">
        <w:rPr>
          <w:position w:val="-6"/>
        </w:rPr>
        <w:object w:dxaOrig="620" w:dyaOrig="279" w14:anchorId="0224AE0A">
          <v:shape id="_x0000_i1312" type="#_x0000_t75" style="width:31.15pt;height:14.25pt" o:ole="">
            <v:imagedata r:id="rId583" o:title=""/>
          </v:shape>
          <o:OLEObject Type="Embed" ProgID="Equation.DSMT4" ShapeID="_x0000_i1312" DrawAspect="Content" ObjectID="_1702151774" r:id="rId584"/>
        </w:objec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="008A29CB" w:rsidRPr="00157E77">
        <w:rPr>
          <w:position w:val="-6"/>
        </w:rPr>
        <w:object w:dxaOrig="740" w:dyaOrig="279" w14:anchorId="5DD067C3">
          <v:shape id="_x0000_i1313" type="#_x0000_t75" style="width:36.95pt;height:14.25pt" o:ole="">
            <v:imagedata r:id="rId585" o:title=""/>
          </v:shape>
          <o:OLEObject Type="Embed" ProgID="Equation.DSMT4" ShapeID="_x0000_i1313" DrawAspect="Content" ObjectID="_1702151775" r:id="rId586"/>
        </w:objec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76C9455" w14:textId="3466069E" w:rsidR="00645E70" w:rsidRPr="00157E77" w:rsidRDefault="00645E70" w:rsidP="00645E70">
      <w:pPr>
        <w:tabs>
          <w:tab w:val="left" w:pos="993"/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Câu 49.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8A29CB" w:rsidRPr="00157E77">
        <w:rPr>
          <w:position w:val="-14"/>
        </w:rPr>
        <w:object w:dxaOrig="1420" w:dyaOrig="420" w14:anchorId="33B3BDD0">
          <v:shape id="_x0000_i1314" type="#_x0000_t75" style="width:71.35pt;height:21.4pt" o:ole="">
            <v:imagedata r:id="rId587" o:title=""/>
          </v:shape>
          <o:OLEObject Type="Embed" ProgID="Equation.DSMT4" ShapeID="_x0000_i1314" DrawAspect="Content" ObjectID="_1702151776" r:id="rId588"/>
        </w:object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8A29CB" w:rsidRPr="00157E77">
        <w:rPr>
          <w:position w:val="-14"/>
        </w:rPr>
        <w:object w:dxaOrig="1340" w:dyaOrig="420" w14:anchorId="5F081715">
          <v:shape id="_x0000_i1315" type="#_x0000_t75" style="width:66.8pt;height:21.4pt" o:ole="">
            <v:imagedata r:id="rId589" o:title=""/>
          </v:shape>
          <o:OLEObject Type="Embed" ProgID="Equation.DSMT4" ShapeID="_x0000_i1315" DrawAspect="Content" ObjectID="_1702151777" r:id="rId590"/>
        </w:object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Có hai giá trị </w:t>
      </w:r>
      <w:r w:rsidR="008A29CB" w:rsidRPr="00157E77">
        <w:rPr>
          <w:position w:val="-12"/>
        </w:rPr>
        <w:object w:dxaOrig="580" w:dyaOrig="360" w14:anchorId="4D0FF926">
          <v:shape id="_x0000_i1316" type="#_x0000_t75" style="width:29.2pt;height:18.15pt" o:ole="">
            <v:imagedata r:id="rId591" o:title=""/>
          </v:shape>
          <o:OLEObject Type="Embed" ProgID="Equation.DSMT4" ShapeID="_x0000_i1316" DrawAspect="Content" ObjectID="_1702151778" r:id="rId592"/>
        </w:object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của </w:t>
      </w:r>
      <w:r w:rsidR="008A29CB" w:rsidRPr="00157E77">
        <w:rPr>
          <w:position w:val="-6"/>
        </w:rPr>
        <w:object w:dxaOrig="200" w:dyaOrig="220" w14:anchorId="60843BAA">
          <v:shape id="_x0000_i1317" type="#_x0000_t75" style="width:10.4pt;height:11.05pt" o:ole="">
            <v:imagedata r:id="rId593" o:title=""/>
          </v:shape>
          <o:OLEObject Type="Embed" ProgID="Equation.DSMT4" ShapeID="_x0000_i1317" DrawAspect="Content" ObjectID="_1702151779" r:id="rId594"/>
        </w:object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="008A29CB" w:rsidRPr="00157E77">
        <w:rPr>
          <w:position w:val="-6"/>
        </w:rPr>
        <w:object w:dxaOrig="200" w:dyaOrig="340" w14:anchorId="2D797A71">
          <v:shape id="_x0000_i1318" type="#_x0000_t75" style="width:10.4pt;height:17.5pt" o:ole="">
            <v:imagedata r:id="rId595" o:title=""/>
          </v:shape>
          <o:OLEObject Type="Embed" ProgID="Equation.DSMT4" ShapeID="_x0000_i1318" DrawAspect="Content" ObjectID="_1702151780" r:id="rId596"/>
        </w:object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cùng phương với </w:t>
      </w:r>
      <w:r w:rsidR="008A29CB" w:rsidRPr="00157E77">
        <w:rPr>
          <w:position w:val="-6"/>
        </w:rPr>
        <w:object w:dxaOrig="180" w:dyaOrig="340" w14:anchorId="216BF5D8">
          <v:shape id="_x0000_i1319" type="#_x0000_t75" style="width:9.1pt;height:17.5pt" o:ole="">
            <v:imagedata r:id="rId597" o:title=""/>
          </v:shape>
          <o:OLEObject Type="Embed" ProgID="Equation.DSMT4" ShapeID="_x0000_i1319" DrawAspect="Content" ObjectID="_1702151781" r:id="rId598"/>
        </w:object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Tính </w:t>
      </w:r>
      <w:r w:rsidR="008A29CB" w:rsidRPr="00157E77">
        <w:rPr>
          <w:position w:val="-12"/>
        </w:rPr>
        <w:object w:dxaOrig="499" w:dyaOrig="360" w14:anchorId="192C8311">
          <v:shape id="_x0000_i1320" type="#_x0000_t75" style="width:25.3pt;height:18.15pt" o:ole="">
            <v:imagedata r:id="rId599" o:title=""/>
          </v:shape>
          <o:OLEObject Type="Embed" ProgID="Equation.DSMT4" ShapeID="_x0000_i1320" DrawAspect="Content" ObjectID="_1702151782" r:id="rId600"/>
        </w:object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B833374" w14:textId="6FED9749" w:rsidR="00645E70" w:rsidRPr="00157E77" w:rsidRDefault="00645E70" w:rsidP="00645E70">
      <w:pPr>
        <w:tabs>
          <w:tab w:val="left" w:pos="851"/>
          <w:tab w:val="left" w:pos="993"/>
          <w:tab w:val="left" w:pos="3119"/>
          <w:tab w:val="left" w:pos="3402"/>
          <w:tab w:val="left" w:pos="5387"/>
          <w:tab w:val="left" w:pos="5670"/>
          <w:tab w:val="left" w:pos="7655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A29CB" w:rsidRPr="00157E77">
        <w:rPr>
          <w:position w:val="-24"/>
        </w:rPr>
        <w:object w:dxaOrig="220" w:dyaOrig="620" w14:anchorId="5BE16AC3">
          <v:shape id="_x0000_i1321" type="#_x0000_t75" style="width:11.05pt;height:31.15pt" o:ole="">
            <v:imagedata r:id="rId601" o:title=""/>
          </v:shape>
          <o:OLEObject Type="Embed" ProgID="Equation.DSMT4" ShapeID="_x0000_i1321" DrawAspect="Content" ObjectID="_1702151783" r:id="rId602"/>
        </w:object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8A29CB" w:rsidRPr="00157E77">
        <w:rPr>
          <w:position w:val="-24"/>
        </w:rPr>
        <w:object w:dxaOrig="380" w:dyaOrig="620" w14:anchorId="14C59084">
          <v:shape id="_x0000_i1322" type="#_x0000_t75" style="width:18.8pt;height:31.15pt" o:ole="">
            <v:imagedata r:id="rId603" o:title=""/>
          </v:shape>
          <o:OLEObject Type="Embed" ProgID="Equation.DSMT4" ShapeID="_x0000_i1322" DrawAspect="Content" ObjectID="_1702151784" r:id="rId604"/>
        </w:object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 </w:t>
      </w:r>
      <w:r w:rsidR="008A29CB" w:rsidRPr="00157E77">
        <w:rPr>
          <w:position w:val="-24"/>
        </w:rPr>
        <w:object w:dxaOrig="400" w:dyaOrig="620" w14:anchorId="07CA49BF">
          <v:shape id="_x0000_i1323" type="#_x0000_t75" style="width:20.1pt;height:31.15pt" o:ole="">
            <v:imagedata r:id="rId605" o:title=""/>
          </v:shape>
          <o:OLEObject Type="Embed" ProgID="Equation.DSMT4" ShapeID="_x0000_i1323" DrawAspect="Content" ObjectID="_1702151785" r:id="rId606"/>
        </w:object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8A29CB" w:rsidRPr="00157E77">
        <w:rPr>
          <w:position w:val="-24"/>
        </w:rPr>
        <w:object w:dxaOrig="380" w:dyaOrig="620" w14:anchorId="47CD4B09">
          <v:shape id="_x0000_i1324" type="#_x0000_t75" style="width:18.8pt;height:31.15pt" o:ole="">
            <v:imagedata r:id="rId607" o:title=""/>
          </v:shape>
          <o:OLEObject Type="Embed" ProgID="Equation.DSMT4" ShapeID="_x0000_i1324" DrawAspect="Content" ObjectID="_1702151786" r:id="rId608"/>
        </w:object>
      </w:r>
      <w:r w:rsidRPr="00157E77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14:paraId="2359DA49" w14:textId="441A5CE8" w:rsidR="00645E70" w:rsidRPr="00157E77" w:rsidRDefault="00645E70" w:rsidP="00645E70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4" w:hanging="994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Câu 50.</w:t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Cho biết </w:t>
      </w:r>
      <w:r w:rsidR="008A29CB" w:rsidRPr="00157E77">
        <w:rPr>
          <w:position w:val="-18"/>
        </w:rPr>
        <w:object w:dxaOrig="1219" w:dyaOrig="480" w14:anchorId="7F7DD145">
          <v:shape id="_x0000_i1325" type="#_x0000_t75" style="width:60.95pt;height:24pt" o:ole="">
            <v:imagedata r:id="rId609" o:title=""/>
          </v:shape>
          <o:OLEObject Type="Embed" ProgID="Equation.DSMT4" ShapeID="_x0000_i1325" DrawAspect="Content" ObjectID="_1702151787" r:id="rId610"/>
        </w:object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="008A29CB" w:rsidRPr="00157E77">
        <w:rPr>
          <w:position w:val="-18"/>
        </w:rPr>
        <w:object w:dxaOrig="1260" w:dyaOrig="480" w14:anchorId="5BD86C9F">
          <v:shape id="_x0000_i1326" type="#_x0000_t75" style="width:62.9pt;height:24pt" o:ole="">
            <v:imagedata r:id="rId611" o:title=""/>
          </v:shape>
          <o:OLEObject Type="Embed" ProgID="Equation.DSMT4" ShapeID="_x0000_i1326" DrawAspect="Content" ObjectID="_1702151788" r:id="rId612"/>
        </w:object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. Độ dài của véctơ </w:t>
      </w:r>
      <w:r w:rsidR="008A29CB" w:rsidRPr="00157E77">
        <w:rPr>
          <w:position w:val="-6"/>
        </w:rPr>
        <w:object w:dxaOrig="520" w:dyaOrig="340" w14:anchorId="065D0680">
          <v:shape id="_x0000_i1327" type="#_x0000_t75" style="width:25.95pt;height:17.5pt" o:ole="">
            <v:imagedata r:id="rId613" o:title=""/>
          </v:shape>
          <o:OLEObject Type="Embed" ProgID="Equation.DSMT4" ShapeID="_x0000_i1327" DrawAspect="Content" ObjectID="_1702151789" r:id="rId614"/>
        </w:object>
      </w:r>
      <w:r w:rsidR="00214374"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4E3DED2" w14:textId="7CB336D5" w:rsidR="00645E70" w:rsidRPr="00157E77" w:rsidRDefault="00645E70" w:rsidP="008F43B3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8"/>
        </w:rPr>
        <w:object w:dxaOrig="460" w:dyaOrig="360" w14:anchorId="3BC07D49">
          <v:shape id="_x0000_i1328" type="#_x0000_t75" style="width:22.7pt;height:18.15pt" o:ole="">
            <v:imagedata r:id="rId615" o:title=""/>
          </v:shape>
          <o:OLEObject Type="Embed" ProgID="Equation.DSMT4" ShapeID="_x0000_i1328" DrawAspect="Content" ObjectID="_1702151790" r:id="rId616"/>
        </w:object>
      </w:r>
      <w:r w:rsidR="008F43B3"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8F43B3"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6"/>
        </w:rPr>
        <w:object w:dxaOrig="200" w:dyaOrig="279" w14:anchorId="09C4AB9B">
          <v:shape id="_x0000_i1329" type="#_x0000_t75" style="width:10.4pt;height:14.25pt" o:ole="">
            <v:imagedata r:id="rId617" o:title=""/>
          </v:shape>
          <o:OLEObject Type="Embed" ProgID="Equation.DSMT4" ShapeID="_x0000_i1329" DrawAspect="Content" ObjectID="_1702151791" r:id="rId618"/>
        </w:object>
      </w:r>
      <w:r w:rsidR="008F43B3"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8F43B3"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4"/>
        </w:rPr>
        <w:object w:dxaOrig="200" w:dyaOrig="260" w14:anchorId="5B166BD4">
          <v:shape id="_x0000_i1330" type="#_x0000_t75" style="width:10.4pt;height:13.6pt" o:ole="">
            <v:imagedata r:id="rId619" o:title=""/>
          </v:shape>
          <o:OLEObject Type="Embed" ProgID="Equation.DSMT4" ShapeID="_x0000_i1330" DrawAspect="Content" ObjectID="_1702151792" r:id="rId620"/>
        </w:object>
      </w:r>
      <w:r w:rsidR="008F43B3"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8F43B3" w:rsidRPr="00157E7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57E77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A29CB" w:rsidRPr="00157E77">
        <w:rPr>
          <w:position w:val="-4"/>
        </w:rPr>
        <w:object w:dxaOrig="200" w:dyaOrig="260" w14:anchorId="525B0D26">
          <v:shape id="_x0000_i1331" type="#_x0000_t75" style="width:10.4pt;height:13.6pt" o:ole="">
            <v:imagedata r:id="rId621" o:title=""/>
          </v:shape>
          <o:OLEObject Type="Embed" ProgID="Equation.DSMT4" ShapeID="_x0000_i1331" DrawAspect="Content" ObjectID="_1702151793" r:id="rId622"/>
        </w:object>
      </w:r>
      <w:r w:rsidRPr="00157E7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BBAE96F" w14:textId="61C96A3D" w:rsidR="001F7CC3" w:rsidRDefault="001F7CC3" w:rsidP="00CF63F9">
      <w:pPr>
        <w:spacing w:before="120" w:after="0" w:line="240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57E77">
        <w:rPr>
          <w:rFonts w:ascii="Times New Roman" w:hAnsi="Times New Roman" w:cs="Times New Roman"/>
          <w:sz w:val="24"/>
          <w:szCs w:val="24"/>
          <w:lang w:val="vi-VN"/>
        </w:rPr>
        <w:tab/>
        <w:t>========= HẾT=========</w:t>
      </w:r>
    </w:p>
    <w:p w14:paraId="06FD91FC" w14:textId="0A93B743" w:rsidR="00C63D3B" w:rsidRPr="00157E77" w:rsidRDefault="00C63D3B" w:rsidP="00C63D3B">
      <w:pPr>
        <w:spacing w:after="0" w:line="276" w:lineRule="auto"/>
        <w:ind w:firstLine="72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C138D6">
        <w:rPr>
          <w:rFonts w:ascii="Times New Roman" w:hAnsi="Times New Roman" w:cs="Times New Roman"/>
          <w:sz w:val="24"/>
          <w:szCs w:val="24"/>
          <w:lang w:val="vi-VN"/>
        </w:rPr>
        <w:t xml:space="preserve">(Giám thị không </w:t>
      </w:r>
      <w:r w:rsidRPr="000A0F5D">
        <w:rPr>
          <w:rFonts w:ascii="Times New Roman" w:hAnsi="Times New Roman" w:cs="Times New Roman"/>
          <w:sz w:val="24"/>
          <w:szCs w:val="24"/>
          <w:lang w:val="vi-VN"/>
        </w:rPr>
        <w:t>giải thích</w:t>
      </w:r>
      <w:r w:rsidRPr="00C138D6">
        <w:rPr>
          <w:rFonts w:ascii="Times New Roman" w:hAnsi="Times New Roman" w:cs="Times New Roman"/>
          <w:sz w:val="24"/>
          <w:szCs w:val="24"/>
          <w:lang w:val="vi-VN"/>
        </w:rPr>
        <w:t xml:space="preserve"> thêm </w:t>
      </w:r>
      <w:r w:rsidRPr="000A0F5D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C138D6">
        <w:rPr>
          <w:rFonts w:ascii="Times New Roman" w:hAnsi="Times New Roman" w:cs="Times New Roman"/>
          <w:sz w:val="24"/>
          <w:szCs w:val="24"/>
          <w:lang w:val="vi-VN"/>
        </w:rPr>
        <w:t>thí sinh bất kỳ hình thức nào)</w:t>
      </w:r>
    </w:p>
    <w:sectPr w:rsidR="00C63D3B" w:rsidRPr="00157E77" w:rsidSect="00245A8A">
      <w:footerReference w:type="default" r:id="rId623"/>
      <w:pgSz w:w="11906" w:h="16838" w:code="9"/>
      <w:pgMar w:top="851" w:right="851" w:bottom="851" w:left="1134" w:header="720" w:footer="9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4059B8" w14:textId="77777777" w:rsidR="00F51B40" w:rsidRDefault="00F51B40">
      <w:pPr>
        <w:spacing w:after="0" w:line="240" w:lineRule="auto"/>
      </w:pPr>
      <w:r>
        <w:separator/>
      </w:r>
    </w:p>
  </w:endnote>
  <w:endnote w:type="continuationSeparator" w:id="0">
    <w:p w14:paraId="42A938CD" w14:textId="77777777" w:rsidR="00F51B40" w:rsidRDefault="00F51B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3086367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AD3A390" w14:textId="607875C5" w:rsidR="00785832" w:rsidRDefault="00785832" w:rsidP="00865A32">
        <w:pPr>
          <w:pStyle w:val="Footer"/>
        </w:pPr>
        <w:r>
          <w:t xml:space="preserve">HG-PR01-F002d </w:t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87CA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436842F" w14:textId="77777777" w:rsidR="00785832" w:rsidRDefault="0078583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568F80" w14:textId="77777777" w:rsidR="00F51B40" w:rsidRDefault="00F51B40">
      <w:pPr>
        <w:spacing w:after="0" w:line="240" w:lineRule="auto"/>
      </w:pPr>
      <w:r>
        <w:separator/>
      </w:r>
    </w:p>
  </w:footnote>
  <w:footnote w:type="continuationSeparator" w:id="0">
    <w:p w14:paraId="663ADD90" w14:textId="77777777" w:rsidR="00F51B40" w:rsidRDefault="00F51B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CC5DE3"/>
    <w:multiLevelType w:val="hybridMultilevel"/>
    <w:tmpl w:val="524ED2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1E4370"/>
    <w:multiLevelType w:val="hybridMultilevel"/>
    <w:tmpl w:val="E4F08E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555DDC"/>
    <w:multiLevelType w:val="hybridMultilevel"/>
    <w:tmpl w:val="FC748F6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E00394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29187F"/>
    <w:multiLevelType w:val="hybridMultilevel"/>
    <w:tmpl w:val="2D5CAAE8"/>
    <w:lvl w:ilvl="0" w:tplc="36F6CBA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A769E5"/>
    <w:multiLevelType w:val="hybridMultilevel"/>
    <w:tmpl w:val="9848A0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57E38"/>
    <w:multiLevelType w:val="hybridMultilevel"/>
    <w:tmpl w:val="9B9A0C18"/>
    <w:lvl w:ilvl="0" w:tplc="29DA0ECA">
      <w:start w:val="3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50E6482"/>
    <w:multiLevelType w:val="hybridMultilevel"/>
    <w:tmpl w:val="573CF5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974543"/>
    <w:multiLevelType w:val="hybridMultilevel"/>
    <w:tmpl w:val="09F69530"/>
    <w:lvl w:ilvl="0" w:tplc="2F0C2662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8" w15:restartNumberingAfterBreak="0">
    <w:nsid w:val="2DC21ACD"/>
    <w:multiLevelType w:val="hybridMultilevel"/>
    <w:tmpl w:val="85D606A2"/>
    <w:lvl w:ilvl="0" w:tplc="3814E34C">
      <w:start w:val="19"/>
      <w:numFmt w:val="decimal"/>
      <w:lvlText w:val="Câu %1."/>
      <w:lvlJc w:val="left"/>
      <w:pPr>
        <w:ind w:left="994" w:hanging="994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F43892"/>
    <w:multiLevelType w:val="hybridMultilevel"/>
    <w:tmpl w:val="E4F04A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02525D"/>
    <w:multiLevelType w:val="hybridMultilevel"/>
    <w:tmpl w:val="FAC884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4121EE"/>
    <w:multiLevelType w:val="hybridMultilevel"/>
    <w:tmpl w:val="E8828346"/>
    <w:lvl w:ilvl="0" w:tplc="1BCE21B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291771"/>
    <w:multiLevelType w:val="hybridMultilevel"/>
    <w:tmpl w:val="F2DC9B64"/>
    <w:lvl w:ilvl="0" w:tplc="82243342">
      <w:start w:val="785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F64C84"/>
    <w:multiLevelType w:val="hybridMultilevel"/>
    <w:tmpl w:val="6BA2C1A6"/>
    <w:lvl w:ilvl="0" w:tplc="3B52330A">
      <w:start w:val="1"/>
      <w:numFmt w:val="lowerLetter"/>
      <w:lvlText w:val="%1)"/>
      <w:lvlJc w:val="left"/>
      <w:pPr>
        <w:ind w:left="14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78" w:hanging="360"/>
      </w:pPr>
    </w:lvl>
    <w:lvl w:ilvl="2" w:tplc="0409001B" w:tentative="1">
      <w:start w:val="1"/>
      <w:numFmt w:val="lowerRoman"/>
      <w:lvlText w:val="%3."/>
      <w:lvlJc w:val="right"/>
      <w:pPr>
        <w:ind w:left="2898" w:hanging="180"/>
      </w:pPr>
    </w:lvl>
    <w:lvl w:ilvl="3" w:tplc="0409000F" w:tentative="1">
      <w:start w:val="1"/>
      <w:numFmt w:val="decimal"/>
      <w:lvlText w:val="%4."/>
      <w:lvlJc w:val="left"/>
      <w:pPr>
        <w:ind w:left="3618" w:hanging="360"/>
      </w:pPr>
    </w:lvl>
    <w:lvl w:ilvl="4" w:tplc="04090019" w:tentative="1">
      <w:start w:val="1"/>
      <w:numFmt w:val="lowerLetter"/>
      <w:lvlText w:val="%5."/>
      <w:lvlJc w:val="left"/>
      <w:pPr>
        <w:ind w:left="4338" w:hanging="360"/>
      </w:pPr>
    </w:lvl>
    <w:lvl w:ilvl="5" w:tplc="0409001B" w:tentative="1">
      <w:start w:val="1"/>
      <w:numFmt w:val="lowerRoman"/>
      <w:lvlText w:val="%6."/>
      <w:lvlJc w:val="right"/>
      <w:pPr>
        <w:ind w:left="5058" w:hanging="180"/>
      </w:pPr>
    </w:lvl>
    <w:lvl w:ilvl="6" w:tplc="0409000F" w:tentative="1">
      <w:start w:val="1"/>
      <w:numFmt w:val="decimal"/>
      <w:lvlText w:val="%7."/>
      <w:lvlJc w:val="left"/>
      <w:pPr>
        <w:ind w:left="5778" w:hanging="360"/>
      </w:pPr>
    </w:lvl>
    <w:lvl w:ilvl="7" w:tplc="04090019" w:tentative="1">
      <w:start w:val="1"/>
      <w:numFmt w:val="lowerLetter"/>
      <w:lvlText w:val="%8."/>
      <w:lvlJc w:val="left"/>
      <w:pPr>
        <w:ind w:left="6498" w:hanging="360"/>
      </w:pPr>
    </w:lvl>
    <w:lvl w:ilvl="8" w:tplc="0409001B" w:tentative="1">
      <w:start w:val="1"/>
      <w:numFmt w:val="lowerRoman"/>
      <w:lvlText w:val="%9."/>
      <w:lvlJc w:val="right"/>
      <w:pPr>
        <w:ind w:left="7218" w:hanging="180"/>
      </w:pPr>
    </w:lvl>
  </w:abstractNum>
  <w:abstractNum w:abstractNumId="14" w15:restartNumberingAfterBreak="0">
    <w:nsid w:val="42224325"/>
    <w:multiLevelType w:val="hybridMultilevel"/>
    <w:tmpl w:val="6AD626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207A8C"/>
    <w:multiLevelType w:val="hybridMultilevel"/>
    <w:tmpl w:val="2E6C5DCE"/>
    <w:lvl w:ilvl="0" w:tplc="2530FE44">
      <w:start w:val="1"/>
      <w:numFmt w:val="lowerLetter"/>
      <w:lvlText w:val="%1)"/>
      <w:lvlJc w:val="left"/>
      <w:pPr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A314A5F"/>
    <w:multiLevelType w:val="hybridMultilevel"/>
    <w:tmpl w:val="11960740"/>
    <w:lvl w:ilvl="0" w:tplc="5B24DDE4">
      <w:start w:val="3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9E1ECE"/>
    <w:multiLevelType w:val="hybridMultilevel"/>
    <w:tmpl w:val="DE6465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622295"/>
    <w:multiLevelType w:val="hybridMultilevel"/>
    <w:tmpl w:val="F20E9C9A"/>
    <w:lvl w:ilvl="0" w:tplc="3D8819B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7AD02F6"/>
    <w:multiLevelType w:val="hybridMultilevel"/>
    <w:tmpl w:val="C46CE476"/>
    <w:lvl w:ilvl="0" w:tplc="BE7C4F6E">
      <w:start w:val="1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3A6721"/>
    <w:multiLevelType w:val="hybridMultilevel"/>
    <w:tmpl w:val="E4F04A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1"/>
  </w:num>
  <w:num w:numId="3">
    <w:abstractNumId w:val="4"/>
  </w:num>
  <w:num w:numId="4">
    <w:abstractNumId w:val="9"/>
  </w:num>
  <w:num w:numId="5">
    <w:abstractNumId w:val="21"/>
  </w:num>
  <w:num w:numId="6">
    <w:abstractNumId w:val="13"/>
  </w:num>
  <w:num w:numId="7">
    <w:abstractNumId w:val="0"/>
  </w:num>
  <w:num w:numId="8">
    <w:abstractNumId w:val="2"/>
  </w:num>
  <w:num w:numId="9">
    <w:abstractNumId w:val="5"/>
  </w:num>
  <w:num w:numId="10">
    <w:abstractNumId w:val="10"/>
  </w:num>
  <w:num w:numId="11">
    <w:abstractNumId w:val="18"/>
  </w:num>
  <w:num w:numId="12">
    <w:abstractNumId w:val="1"/>
  </w:num>
  <w:num w:numId="13">
    <w:abstractNumId w:val="6"/>
  </w:num>
  <w:num w:numId="14">
    <w:abstractNumId w:val="14"/>
  </w:num>
  <w:num w:numId="15">
    <w:abstractNumId w:val="3"/>
  </w:num>
  <w:num w:numId="16">
    <w:abstractNumId w:val="7"/>
  </w:num>
  <w:num w:numId="17">
    <w:abstractNumId w:val="20"/>
  </w:num>
  <w:num w:numId="18">
    <w:abstractNumId w:val="8"/>
  </w:num>
  <w:num w:numId="19">
    <w:abstractNumId w:val="17"/>
  </w:num>
  <w:num w:numId="20">
    <w:abstractNumId w:val="15"/>
  </w:num>
  <w:num w:numId="21">
    <w:abstractNumId w:val="12"/>
  </w:num>
  <w:num w:numId="2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7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F7CC3"/>
    <w:rsid w:val="000042B5"/>
    <w:rsid w:val="00012262"/>
    <w:rsid w:val="000219B3"/>
    <w:rsid w:val="00030D88"/>
    <w:rsid w:val="00092D9D"/>
    <w:rsid w:val="000A0873"/>
    <w:rsid w:val="000A5DCC"/>
    <w:rsid w:val="000C44A8"/>
    <w:rsid w:val="000D27F6"/>
    <w:rsid w:val="000E59B5"/>
    <w:rsid w:val="000F282B"/>
    <w:rsid w:val="001115AC"/>
    <w:rsid w:val="001127BB"/>
    <w:rsid w:val="00121BAF"/>
    <w:rsid w:val="00131974"/>
    <w:rsid w:val="00134E57"/>
    <w:rsid w:val="00144635"/>
    <w:rsid w:val="001469B5"/>
    <w:rsid w:val="00157E77"/>
    <w:rsid w:val="001631FF"/>
    <w:rsid w:val="00172B51"/>
    <w:rsid w:val="00184B3B"/>
    <w:rsid w:val="001B0507"/>
    <w:rsid w:val="001B7E7A"/>
    <w:rsid w:val="001C0BF9"/>
    <w:rsid w:val="001C4F78"/>
    <w:rsid w:val="001D54DE"/>
    <w:rsid w:val="001F1611"/>
    <w:rsid w:val="001F56CE"/>
    <w:rsid w:val="001F6F74"/>
    <w:rsid w:val="001F7CC3"/>
    <w:rsid w:val="00214374"/>
    <w:rsid w:val="00215070"/>
    <w:rsid w:val="00217998"/>
    <w:rsid w:val="00232258"/>
    <w:rsid w:val="00232D89"/>
    <w:rsid w:val="002439CA"/>
    <w:rsid w:val="00245A8A"/>
    <w:rsid w:val="00247EB1"/>
    <w:rsid w:val="00271EA4"/>
    <w:rsid w:val="0027520A"/>
    <w:rsid w:val="002817E3"/>
    <w:rsid w:val="00293E40"/>
    <w:rsid w:val="002D434D"/>
    <w:rsid w:val="002D4B4F"/>
    <w:rsid w:val="002E5B26"/>
    <w:rsid w:val="002F120D"/>
    <w:rsid w:val="00300260"/>
    <w:rsid w:val="00335990"/>
    <w:rsid w:val="003709A4"/>
    <w:rsid w:val="00371843"/>
    <w:rsid w:val="00376303"/>
    <w:rsid w:val="003841DC"/>
    <w:rsid w:val="00384F0C"/>
    <w:rsid w:val="003D7B76"/>
    <w:rsid w:val="003E3A42"/>
    <w:rsid w:val="0041284D"/>
    <w:rsid w:val="004238F6"/>
    <w:rsid w:val="00431750"/>
    <w:rsid w:val="00440425"/>
    <w:rsid w:val="0044651A"/>
    <w:rsid w:val="004519E0"/>
    <w:rsid w:val="004600ED"/>
    <w:rsid w:val="00462347"/>
    <w:rsid w:val="00476B2C"/>
    <w:rsid w:val="004803CF"/>
    <w:rsid w:val="004A43FD"/>
    <w:rsid w:val="0051160B"/>
    <w:rsid w:val="005221BF"/>
    <w:rsid w:val="005662BB"/>
    <w:rsid w:val="005809BE"/>
    <w:rsid w:val="00586FBA"/>
    <w:rsid w:val="00597F8A"/>
    <w:rsid w:val="005B4BD1"/>
    <w:rsid w:val="005B72F6"/>
    <w:rsid w:val="005B7ACA"/>
    <w:rsid w:val="005E5465"/>
    <w:rsid w:val="005E7FE8"/>
    <w:rsid w:val="00600B26"/>
    <w:rsid w:val="006017BE"/>
    <w:rsid w:val="006022E1"/>
    <w:rsid w:val="00645E70"/>
    <w:rsid w:val="00653595"/>
    <w:rsid w:val="00661218"/>
    <w:rsid w:val="0066173B"/>
    <w:rsid w:val="00676B12"/>
    <w:rsid w:val="006D15DC"/>
    <w:rsid w:val="006D50DE"/>
    <w:rsid w:val="006E6C6D"/>
    <w:rsid w:val="007046F4"/>
    <w:rsid w:val="00722204"/>
    <w:rsid w:val="007451F8"/>
    <w:rsid w:val="00746F9E"/>
    <w:rsid w:val="00785832"/>
    <w:rsid w:val="007A7DAF"/>
    <w:rsid w:val="007C12D4"/>
    <w:rsid w:val="007D0309"/>
    <w:rsid w:val="007E4DD0"/>
    <w:rsid w:val="007F0B51"/>
    <w:rsid w:val="00800184"/>
    <w:rsid w:val="0082446B"/>
    <w:rsid w:val="00826AB8"/>
    <w:rsid w:val="008330F0"/>
    <w:rsid w:val="00840883"/>
    <w:rsid w:val="00862774"/>
    <w:rsid w:val="00865A32"/>
    <w:rsid w:val="00884199"/>
    <w:rsid w:val="00887CA4"/>
    <w:rsid w:val="008910B8"/>
    <w:rsid w:val="008A29CB"/>
    <w:rsid w:val="008D33C8"/>
    <w:rsid w:val="008E1E04"/>
    <w:rsid w:val="008E2435"/>
    <w:rsid w:val="008E710D"/>
    <w:rsid w:val="008F43B3"/>
    <w:rsid w:val="00970EB2"/>
    <w:rsid w:val="00976988"/>
    <w:rsid w:val="009A5174"/>
    <w:rsid w:val="009B0968"/>
    <w:rsid w:val="009E27BC"/>
    <w:rsid w:val="009F3BBE"/>
    <w:rsid w:val="00A601D0"/>
    <w:rsid w:val="00A64BB2"/>
    <w:rsid w:val="00A70B20"/>
    <w:rsid w:val="00A72925"/>
    <w:rsid w:val="00A925CE"/>
    <w:rsid w:val="00AB0B5A"/>
    <w:rsid w:val="00AD1D2E"/>
    <w:rsid w:val="00B028B7"/>
    <w:rsid w:val="00B12257"/>
    <w:rsid w:val="00B31486"/>
    <w:rsid w:val="00B37969"/>
    <w:rsid w:val="00B42072"/>
    <w:rsid w:val="00B4580D"/>
    <w:rsid w:val="00B5517C"/>
    <w:rsid w:val="00B75D98"/>
    <w:rsid w:val="00BA0605"/>
    <w:rsid w:val="00BA3E7C"/>
    <w:rsid w:val="00BA4C1C"/>
    <w:rsid w:val="00BB1ED9"/>
    <w:rsid w:val="00BD4B03"/>
    <w:rsid w:val="00BD50FC"/>
    <w:rsid w:val="00BE3D45"/>
    <w:rsid w:val="00BF19AC"/>
    <w:rsid w:val="00C020DC"/>
    <w:rsid w:val="00C16705"/>
    <w:rsid w:val="00C25B4A"/>
    <w:rsid w:val="00C41D37"/>
    <w:rsid w:val="00C506BA"/>
    <w:rsid w:val="00C51B82"/>
    <w:rsid w:val="00C63D3B"/>
    <w:rsid w:val="00C663C7"/>
    <w:rsid w:val="00C747AC"/>
    <w:rsid w:val="00C74E25"/>
    <w:rsid w:val="00C827F0"/>
    <w:rsid w:val="00CA215B"/>
    <w:rsid w:val="00CA3E10"/>
    <w:rsid w:val="00CC027D"/>
    <w:rsid w:val="00CC1D43"/>
    <w:rsid w:val="00CF63F9"/>
    <w:rsid w:val="00CF68DC"/>
    <w:rsid w:val="00D156D2"/>
    <w:rsid w:val="00D2209A"/>
    <w:rsid w:val="00D235E8"/>
    <w:rsid w:val="00D246E5"/>
    <w:rsid w:val="00D36252"/>
    <w:rsid w:val="00D803C4"/>
    <w:rsid w:val="00D87187"/>
    <w:rsid w:val="00D93CDB"/>
    <w:rsid w:val="00D96CD4"/>
    <w:rsid w:val="00DA2931"/>
    <w:rsid w:val="00DB2583"/>
    <w:rsid w:val="00DD77A5"/>
    <w:rsid w:val="00DE0096"/>
    <w:rsid w:val="00DE4A9F"/>
    <w:rsid w:val="00E15A52"/>
    <w:rsid w:val="00E17A50"/>
    <w:rsid w:val="00E52875"/>
    <w:rsid w:val="00E71895"/>
    <w:rsid w:val="00E72715"/>
    <w:rsid w:val="00E737C0"/>
    <w:rsid w:val="00E827CF"/>
    <w:rsid w:val="00EA55AF"/>
    <w:rsid w:val="00EB4CBC"/>
    <w:rsid w:val="00EB4E6D"/>
    <w:rsid w:val="00ED4342"/>
    <w:rsid w:val="00ED47FD"/>
    <w:rsid w:val="00EE14F5"/>
    <w:rsid w:val="00F05FAA"/>
    <w:rsid w:val="00F06BCA"/>
    <w:rsid w:val="00F077D7"/>
    <w:rsid w:val="00F51B40"/>
    <w:rsid w:val="00F61301"/>
    <w:rsid w:val="00F6290E"/>
    <w:rsid w:val="00FB6BCC"/>
    <w:rsid w:val="00FC25B9"/>
    <w:rsid w:val="00FC2CA9"/>
    <w:rsid w:val="00FC5F56"/>
    <w:rsid w:val="00FD532B"/>
    <w:rsid w:val="00FF618F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66BCF1A"/>
  <w15:chartTrackingRefBased/>
  <w15:docId w15:val="{7CB0DFF0-9C75-4F46-A425-0F0480E0E4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7CC3"/>
  </w:style>
  <w:style w:type="paragraph" w:styleId="Heading2">
    <w:name w:val="heading 2"/>
    <w:basedOn w:val="Normal"/>
    <w:next w:val="Normal"/>
    <w:link w:val="Heading2Char"/>
    <w:uiPriority w:val="99"/>
    <w:qFormat/>
    <w:rsid w:val="00245A8A"/>
    <w:pPr>
      <w:keepNext/>
      <w:autoSpaceDE w:val="0"/>
      <w:autoSpaceDN w:val="0"/>
      <w:spacing w:after="120" w:line="240" w:lineRule="auto"/>
      <w:jc w:val="both"/>
      <w:outlineLvl w:val="1"/>
    </w:pPr>
    <w:rPr>
      <w:rFonts w:ascii="Times New Roman" w:eastAsia="Calibri" w:hAnsi="Times New Roman" w:cs="Times New Roman"/>
      <w:b/>
      <w:b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70EB2"/>
    <w:pPr>
      <w:keepNext/>
      <w:keepLines/>
      <w:autoSpaceDE w:val="0"/>
      <w:autoSpaceDN w:val="0"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9"/>
    <w:qFormat/>
    <w:rsid w:val="00245A8A"/>
    <w:pPr>
      <w:keepNext/>
      <w:autoSpaceDE w:val="0"/>
      <w:autoSpaceDN w:val="0"/>
      <w:spacing w:before="240" w:after="60" w:line="240" w:lineRule="auto"/>
      <w:outlineLvl w:val="3"/>
    </w:pPr>
    <w:rPr>
      <w:rFonts w:ascii="Times New Roman" w:eastAsia="Calibri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245A8A"/>
    <w:pPr>
      <w:keepNext/>
      <w:autoSpaceDE w:val="0"/>
      <w:autoSpaceDN w:val="0"/>
      <w:spacing w:after="0" w:line="240" w:lineRule="auto"/>
      <w:jc w:val="center"/>
      <w:outlineLvl w:val="4"/>
    </w:pPr>
    <w:rPr>
      <w:rFonts w:ascii="Times New Roman" w:eastAsia="Calibri" w:hAnsi="Times New Roman" w:cs="Times New Roman"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F7C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1F7C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7CC3"/>
  </w:style>
  <w:style w:type="paragraph" w:styleId="ListParagraph">
    <w:name w:val="List Paragraph"/>
    <w:basedOn w:val="Normal"/>
    <w:link w:val="ListParagraphChar"/>
    <w:uiPriority w:val="34"/>
    <w:qFormat/>
    <w:rsid w:val="001F7CC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65A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5A32"/>
  </w:style>
  <w:style w:type="character" w:customStyle="1" w:styleId="Heading2Char">
    <w:name w:val="Heading 2 Char"/>
    <w:basedOn w:val="DefaultParagraphFont"/>
    <w:link w:val="Heading2"/>
    <w:uiPriority w:val="99"/>
    <w:rsid w:val="00245A8A"/>
    <w:rPr>
      <w:rFonts w:ascii="Times New Roman" w:eastAsia="Calibri" w:hAnsi="Times New Roman" w:cs="Times New Roma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9"/>
    <w:rsid w:val="00245A8A"/>
    <w:rPr>
      <w:rFonts w:ascii="Times New Roman" w:eastAsia="Calibri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rsid w:val="00245A8A"/>
    <w:rPr>
      <w:rFonts w:ascii="Times New Roman" w:eastAsia="Calibri" w:hAnsi="Times New Roman" w:cs="Times New Roman"/>
      <w:sz w:val="28"/>
      <w:szCs w:val="28"/>
      <w:lang w:val="en-GB"/>
    </w:rPr>
  </w:style>
  <w:style w:type="paragraph" w:styleId="BodyText">
    <w:name w:val="Body Text"/>
    <w:basedOn w:val="Normal"/>
    <w:link w:val="BodyTextChar"/>
    <w:uiPriority w:val="99"/>
    <w:rsid w:val="00245A8A"/>
    <w:pPr>
      <w:autoSpaceDE w:val="0"/>
      <w:autoSpaceDN w:val="0"/>
      <w:spacing w:after="0" w:line="240" w:lineRule="auto"/>
      <w:jc w:val="both"/>
    </w:pPr>
    <w:rPr>
      <w:rFonts w:ascii="Times New Roman" w:eastAsia="Calibri" w:hAnsi="Times New Roman" w:cs="Times New Roman"/>
      <w:sz w:val="28"/>
      <w:szCs w:val="28"/>
      <w:lang w:val="en-GB"/>
    </w:rPr>
  </w:style>
  <w:style w:type="character" w:customStyle="1" w:styleId="BodyTextChar">
    <w:name w:val="Body Text Char"/>
    <w:basedOn w:val="DefaultParagraphFont"/>
    <w:link w:val="BodyText"/>
    <w:uiPriority w:val="99"/>
    <w:rsid w:val="00245A8A"/>
    <w:rPr>
      <w:rFonts w:ascii="Times New Roman" w:eastAsia="Calibri" w:hAnsi="Times New Roman" w:cs="Times New Roman"/>
      <w:sz w:val="28"/>
      <w:szCs w:val="28"/>
      <w:lang w:val="en-GB"/>
    </w:rPr>
  </w:style>
  <w:style w:type="character" w:customStyle="1" w:styleId="ListParagraphChar">
    <w:name w:val="List Paragraph Char"/>
    <w:link w:val="ListParagraph"/>
    <w:uiPriority w:val="99"/>
    <w:qFormat/>
    <w:locked/>
    <w:rsid w:val="00245A8A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5A8A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5A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1">
    <w:name w:val="Balloon Text Char1"/>
    <w:basedOn w:val="DefaultParagraphFont"/>
    <w:uiPriority w:val="99"/>
    <w:semiHidden/>
    <w:rsid w:val="00245A8A"/>
    <w:rPr>
      <w:rFonts w:ascii="Segoe UI" w:hAnsi="Segoe UI" w:cs="Segoe UI"/>
      <w:sz w:val="18"/>
      <w:szCs w:val="18"/>
    </w:rPr>
  </w:style>
  <w:style w:type="paragraph" w:customStyle="1" w:styleId="Normal0">
    <w:name w:val="Normal_0"/>
    <w:link w:val="Normal0Char"/>
    <w:qFormat/>
    <w:rsid w:val="00245A8A"/>
    <w:pPr>
      <w:widowControl w:val="0"/>
      <w:spacing w:after="200" w:line="276" w:lineRule="auto"/>
    </w:pPr>
    <w:rPr>
      <w:rFonts w:ascii="Calibri" w:eastAsia="Calibri" w:hAnsi="Calibri" w:cs="Times New Roman"/>
      <w:sz w:val="20"/>
      <w:szCs w:val="20"/>
      <w:lang w:val="vi-VN"/>
    </w:rPr>
  </w:style>
  <w:style w:type="character" w:customStyle="1" w:styleId="Normal0Char">
    <w:name w:val="Normal_0 Char"/>
    <w:link w:val="Normal0"/>
    <w:locked/>
    <w:rsid w:val="00245A8A"/>
    <w:rPr>
      <w:rFonts w:ascii="Calibri" w:eastAsia="Calibri" w:hAnsi="Calibri" w:cs="Times New Roman"/>
      <w:sz w:val="20"/>
      <w:szCs w:val="20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45A8A"/>
    <w:pPr>
      <w:numPr>
        <w:numId w:val="20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245A8A"/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970EB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NormalWeb">
    <w:name w:val="Normal (Web)"/>
    <w:basedOn w:val="Normal"/>
    <w:uiPriority w:val="99"/>
    <w:unhideWhenUsed/>
    <w:qFormat/>
    <w:rsid w:val="00970E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rsid w:val="00970EB2"/>
  </w:style>
  <w:style w:type="character" w:styleId="PlaceholderText">
    <w:name w:val="Placeholder Text"/>
    <w:basedOn w:val="DefaultParagraphFont"/>
    <w:uiPriority w:val="99"/>
    <w:semiHidden/>
    <w:rsid w:val="00C020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77.wmf"/><Relationship Id="rId531" Type="http://schemas.openxmlformats.org/officeDocument/2006/relationships/image" Target="media/image256.wmf"/><Relationship Id="rId573" Type="http://schemas.openxmlformats.org/officeDocument/2006/relationships/image" Target="media/image277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07.wmf"/><Relationship Id="rId268" Type="http://schemas.openxmlformats.org/officeDocument/2006/relationships/image" Target="media/image132.wmf"/><Relationship Id="rId475" Type="http://schemas.openxmlformats.org/officeDocument/2006/relationships/image" Target="media/image228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46.wmf"/><Relationship Id="rId553" Type="http://schemas.openxmlformats.org/officeDocument/2006/relationships/image" Target="media/image267.wmf"/><Relationship Id="rId609" Type="http://schemas.openxmlformats.org/officeDocument/2006/relationships/image" Target="media/image29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197.wmf"/><Relationship Id="rId595" Type="http://schemas.openxmlformats.org/officeDocument/2006/relationships/image" Target="media/image288.wmf"/><Relationship Id="rId248" Type="http://schemas.openxmlformats.org/officeDocument/2006/relationships/image" Target="media/image122.wmf"/><Relationship Id="rId455" Type="http://schemas.openxmlformats.org/officeDocument/2006/relationships/image" Target="media/image218.wmf"/><Relationship Id="rId497" Type="http://schemas.openxmlformats.org/officeDocument/2006/relationships/image" Target="media/image239.wmf"/><Relationship Id="rId620" Type="http://schemas.openxmlformats.org/officeDocument/2006/relationships/oleObject" Target="embeddings/oleObject306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0.wmf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image" Target="media/image257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78.wmf"/><Relationship Id="rId575" Type="http://schemas.openxmlformats.org/officeDocument/2006/relationships/image" Target="media/image278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08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611" Type="http://schemas.openxmlformats.org/officeDocument/2006/relationships/image" Target="media/image296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0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image" Target="media/image247.wmf"/><Relationship Id="rId555" Type="http://schemas.openxmlformats.org/officeDocument/2006/relationships/image" Target="media/image268.wmf"/><Relationship Id="rId597" Type="http://schemas.openxmlformats.org/officeDocument/2006/relationships/image" Target="media/image289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198.wmf"/><Relationship Id="rId457" Type="http://schemas.openxmlformats.org/officeDocument/2006/relationships/image" Target="media/image219.wmf"/><Relationship Id="rId622" Type="http://schemas.openxmlformats.org/officeDocument/2006/relationships/oleObject" Target="embeddings/oleObject307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70.wmf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image" Target="media/image258.wmf"/><Relationship Id="rId577" Type="http://schemas.openxmlformats.org/officeDocument/2006/relationships/image" Target="media/image279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09.wmf"/><Relationship Id="rId479" Type="http://schemas.openxmlformats.org/officeDocument/2006/relationships/image" Target="media/image230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406" Type="http://schemas.openxmlformats.org/officeDocument/2006/relationships/oleObject" Target="embeddings/oleObject199.bin"/><Relationship Id="rId588" Type="http://schemas.openxmlformats.org/officeDocument/2006/relationships/oleObject" Target="embeddings/oleObject290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613" Type="http://schemas.openxmlformats.org/officeDocument/2006/relationships/image" Target="media/image297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48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69.wmf"/><Relationship Id="rId599" Type="http://schemas.openxmlformats.org/officeDocument/2006/relationships/image" Target="media/image290.wmf"/><Relationship Id="rId196" Type="http://schemas.openxmlformats.org/officeDocument/2006/relationships/image" Target="media/image96.wmf"/><Relationship Id="rId417" Type="http://schemas.openxmlformats.org/officeDocument/2006/relationships/image" Target="media/image199.wmf"/><Relationship Id="rId459" Type="http://schemas.openxmlformats.org/officeDocument/2006/relationships/image" Target="media/image220.wmf"/><Relationship Id="rId624" Type="http://schemas.openxmlformats.org/officeDocument/2006/relationships/fontTable" Target="fontTable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9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780.wmf"/><Relationship Id="rId428" Type="http://schemas.openxmlformats.org/officeDocument/2006/relationships/oleObject" Target="embeddings/oleObject210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image" Target="media/image231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37" Type="http://schemas.openxmlformats.org/officeDocument/2006/relationships/image" Target="media/image259.wmf"/><Relationship Id="rId579" Type="http://schemas.openxmlformats.org/officeDocument/2006/relationships/image" Target="media/image280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7.bin"/><Relationship Id="rId383" Type="http://schemas.openxmlformats.org/officeDocument/2006/relationships/image" Target="media/image182.wmf"/><Relationship Id="rId439" Type="http://schemas.openxmlformats.org/officeDocument/2006/relationships/image" Target="media/image210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471" Type="http://schemas.openxmlformats.org/officeDocument/2006/relationships/image" Target="media/image226.wmf"/><Relationship Id="rId506" Type="http://schemas.openxmlformats.org/officeDocument/2006/relationships/oleObject" Target="embeddings/oleObject24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png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2.bin"/><Relationship Id="rId527" Type="http://schemas.openxmlformats.org/officeDocument/2006/relationships/image" Target="media/image254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7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3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05.wmf"/><Relationship Id="rId580" Type="http://schemas.openxmlformats.org/officeDocument/2006/relationships/oleObject" Target="embeddings/oleObject286.bin"/><Relationship Id="rId615" Type="http://schemas.openxmlformats.org/officeDocument/2006/relationships/image" Target="media/image298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image" Target="media/image221.wmf"/><Relationship Id="rId482" Type="http://schemas.openxmlformats.org/officeDocument/2006/relationships/oleObject" Target="embeddings/oleObject237.bin"/><Relationship Id="rId517" Type="http://schemas.openxmlformats.org/officeDocument/2006/relationships/image" Target="media/image249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0.wmf"/><Relationship Id="rId570" Type="http://schemas.openxmlformats.org/officeDocument/2006/relationships/oleObject" Target="embeddings/oleObject281.bin"/><Relationship Id="rId591" Type="http://schemas.openxmlformats.org/officeDocument/2006/relationships/image" Target="media/image286.wmf"/><Relationship Id="rId605" Type="http://schemas.openxmlformats.org/officeDocument/2006/relationships/image" Target="media/image293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image" Target="media/image216.wmf"/><Relationship Id="rId472" Type="http://schemas.openxmlformats.org/officeDocument/2006/relationships/oleObject" Target="embeddings/oleObject232.bin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6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79.wmf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1.wmf"/><Relationship Id="rId462" Type="http://schemas.openxmlformats.org/officeDocument/2006/relationships/oleObject" Target="embeddings/oleObject227.bin"/><Relationship Id="rId483" Type="http://schemas.openxmlformats.org/officeDocument/2006/relationships/image" Target="media/image232.wmf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0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60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3.wmf"/><Relationship Id="rId571" Type="http://schemas.openxmlformats.org/officeDocument/2006/relationships/image" Target="media/image276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06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27.wmf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5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0.wmf"/><Relationship Id="rId540" Type="http://schemas.openxmlformats.org/officeDocument/2006/relationships/oleObject" Target="embeddings/oleObject266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oleObject" Target="embeddings/oleObject194.bin"/><Relationship Id="rId561" Type="http://schemas.openxmlformats.org/officeDocument/2006/relationships/image" Target="media/image271.wmf"/><Relationship Id="rId582" Type="http://schemas.openxmlformats.org/officeDocument/2006/relationships/oleObject" Target="embeddings/oleObject287.bin"/><Relationship Id="rId617" Type="http://schemas.openxmlformats.org/officeDocument/2006/relationships/image" Target="media/image299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1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2.wmf"/><Relationship Id="rId484" Type="http://schemas.openxmlformats.org/officeDocument/2006/relationships/oleObject" Target="embeddings/oleObject238.bin"/><Relationship Id="rId519" Type="http://schemas.openxmlformats.org/officeDocument/2006/relationships/image" Target="media/image25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530" Type="http://schemas.openxmlformats.org/officeDocument/2006/relationships/oleObject" Target="embeddings/oleObject2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oleObject" Target="embeddings/oleObject189.bin"/><Relationship Id="rId551" Type="http://schemas.openxmlformats.org/officeDocument/2006/relationships/image" Target="media/image266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87.wmf"/><Relationship Id="rId607" Type="http://schemas.openxmlformats.org/officeDocument/2006/relationships/image" Target="media/image294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image" Target="media/image196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17.wmf"/><Relationship Id="rId474" Type="http://schemas.openxmlformats.org/officeDocument/2006/relationships/oleObject" Target="embeddings/oleObject233.bin"/><Relationship Id="rId509" Type="http://schemas.openxmlformats.org/officeDocument/2006/relationships/image" Target="media/image24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3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0.wmf"/><Relationship Id="rId397" Type="http://schemas.openxmlformats.org/officeDocument/2006/relationships/image" Target="media/image189.wmf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1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2.wmf"/><Relationship Id="rId618" Type="http://schemas.openxmlformats.org/officeDocument/2006/relationships/oleObject" Target="embeddings/oleObject305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image" Target="media/image191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2.wmf"/><Relationship Id="rId464" Type="http://schemas.openxmlformats.org/officeDocument/2006/relationships/oleObject" Target="embeddings/oleObject228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3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84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40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1.wmf"/><Relationship Id="rId563" Type="http://schemas.openxmlformats.org/officeDocument/2006/relationships/image" Target="media/image272.wmf"/><Relationship Id="rId619" Type="http://schemas.openxmlformats.org/officeDocument/2006/relationships/image" Target="media/image30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2.wmf"/><Relationship Id="rId258" Type="http://schemas.openxmlformats.org/officeDocument/2006/relationships/image" Target="media/image127.wmf"/><Relationship Id="rId465" Type="http://schemas.openxmlformats.org/officeDocument/2006/relationships/image" Target="media/image223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41.wmf"/><Relationship Id="rId543" Type="http://schemas.openxmlformats.org/officeDocument/2006/relationships/image" Target="media/image262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790.wmf"/><Relationship Id="rId403" Type="http://schemas.openxmlformats.org/officeDocument/2006/relationships/image" Target="media/image192.wmf"/><Relationship Id="rId585" Type="http://schemas.openxmlformats.org/officeDocument/2006/relationships/image" Target="media/image283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13.wmf"/><Relationship Id="rId487" Type="http://schemas.openxmlformats.org/officeDocument/2006/relationships/image" Target="media/image234.wmf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5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52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5.wmf"/><Relationship Id="rId565" Type="http://schemas.openxmlformats.org/officeDocument/2006/relationships/image" Target="media/image273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03.wmf"/><Relationship Id="rId467" Type="http://schemas.openxmlformats.org/officeDocument/2006/relationships/image" Target="media/image224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00.wmf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1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5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42.wmf"/><Relationship Id="rId545" Type="http://schemas.openxmlformats.org/officeDocument/2006/relationships/image" Target="media/image263.wmf"/><Relationship Id="rId587" Type="http://schemas.openxmlformats.org/officeDocument/2006/relationships/image" Target="media/image284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47" Type="http://schemas.openxmlformats.org/officeDocument/2006/relationships/image" Target="media/image214.wmf"/><Relationship Id="rId612" Type="http://schemas.openxmlformats.org/officeDocument/2006/relationships/oleObject" Target="embeddings/oleObject302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5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Relationship Id="rId623" Type="http://schemas.openxmlformats.org/officeDocument/2006/relationships/footer" Target="footer1.xml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image" Target="media/image253.wmf"/><Relationship Id="rId567" Type="http://schemas.openxmlformats.org/officeDocument/2006/relationships/image" Target="media/image27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427" Type="http://schemas.openxmlformats.org/officeDocument/2006/relationships/image" Target="media/image204.wmf"/><Relationship Id="rId469" Type="http://schemas.openxmlformats.org/officeDocument/2006/relationships/image" Target="media/image22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8.wmf"/><Relationship Id="rId382" Type="http://schemas.openxmlformats.org/officeDocument/2006/relationships/image" Target="media/image181.png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2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64.wmf"/><Relationship Id="rId589" Type="http://schemas.openxmlformats.org/officeDocument/2006/relationships/image" Target="media/image285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49" Type="http://schemas.openxmlformats.org/officeDocument/2006/relationships/image" Target="media/image215.wmf"/><Relationship Id="rId614" Type="http://schemas.openxmlformats.org/officeDocument/2006/relationships/oleObject" Target="embeddings/oleObject30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5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50.wmf"/><Relationship Id="rId418" Type="http://schemas.openxmlformats.org/officeDocument/2006/relationships/oleObject" Target="embeddings/oleObject205.bin"/><Relationship Id="rId62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5</Pages>
  <Words>1798</Words>
  <Characters>10255</Characters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12-07T14:19:00Z</cp:lastPrinted>
  <dcterms:created xsi:type="dcterms:W3CDTF">2021-12-15T00:55:00Z</dcterms:created>
  <dcterms:modified xsi:type="dcterms:W3CDTF">2021-12-27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